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65CC" w:rsidRPr="00573C1D" w:rsidRDefault="004665CC" w:rsidP="00573C1D">
      <w:pPr>
        <w:spacing w:after="0" w:line="240" w:lineRule="auto"/>
        <w:jc w:val="center"/>
        <w:rPr>
          <w:rFonts w:ascii="Times New Roman" w:hAnsi="Times New Roman" w:cs="Times New Roman"/>
          <w:b/>
          <w:spacing w:val="20"/>
          <w:w w:val="150"/>
          <w:u w:val="single"/>
        </w:rPr>
      </w:pPr>
      <w:r w:rsidRPr="00573C1D">
        <w:rPr>
          <w:rFonts w:ascii="Times New Roman" w:hAnsi="Times New Roman" w:cs="Times New Roman"/>
          <w:b/>
          <w:spacing w:val="20"/>
          <w:w w:val="150"/>
          <w:u w:val="single"/>
        </w:rPr>
        <w:t>МЕХАНИКА В ВАРИАНТАХ ЕГЭ</w:t>
      </w:r>
    </w:p>
    <w:p w:rsidR="00AD3CCC" w:rsidRPr="00573C1D" w:rsidRDefault="00AD3CCC">
      <w:pPr>
        <w:rPr>
          <w:rFonts w:ascii="Times New Roman" w:hAnsi="Times New Roman" w:cs="Times New Roman"/>
        </w:rPr>
      </w:pPr>
      <w:r w:rsidRPr="00573C1D">
        <w:rPr>
          <w:rFonts w:ascii="Times New Roman" w:hAnsi="Times New Roman" w:cs="Times New Roman"/>
        </w:rPr>
        <w:t>ВАРИАНТ 1</w:t>
      </w:r>
    </w:p>
    <w:tbl>
      <w:tblPr>
        <w:tblStyle w:val="a5"/>
        <w:tblW w:w="0" w:type="auto"/>
        <w:tblLook w:val="04A0"/>
      </w:tblPr>
      <w:tblGrid>
        <w:gridCol w:w="10421"/>
      </w:tblGrid>
      <w:tr w:rsidR="004665CC" w:rsidTr="004665CC">
        <w:tc>
          <w:tcPr>
            <w:tcW w:w="10421" w:type="dxa"/>
          </w:tcPr>
          <w:p w:rsidR="004665CC" w:rsidRDefault="004665CC">
            <w:r>
              <w:rPr>
                <w:noProof/>
              </w:rPr>
              <w:drawing>
                <wp:inline distT="0" distB="0" distL="0" distR="0">
                  <wp:extent cx="5857875" cy="1819275"/>
                  <wp:effectExtent l="19050" t="0" r="9525" b="0"/>
                  <wp:docPr id="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b="723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pPr>
              <w:rPr>
                <w:noProof/>
              </w:rPr>
            </w:pPr>
            <w:r w:rsidRPr="004665CC">
              <w:rPr>
                <w:noProof/>
              </w:rPr>
              <w:drawing>
                <wp:inline distT="0" distB="0" distL="0" distR="0">
                  <wp:extent cx="5857875" cy="1409700"/>
                  <wp:effectExtent l="19050" t="0" r="9525" b="0"/>
                  <wp:docPr id="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t="31449" b="471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pPr>
              <w:rPr>
                <w:noProof/>
              </w:rPr>
            </w:pPr>
            <w:r w:rsidRPr="004665CC">
              <w:rPr>
                <w:noProof/>
              </w:rPr>
              <w:drawing>
                <wp:inline distT="0" distB="0" distL="0" distR="0">
                  <wp:extent cx="5857875" cy="1428750"/>
                  <wp:effectExtent l="19050" t="0" r="9525" b="0"/>
                  <wp:docPr id="9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t="56377" b="21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pPr>
              <w:rPr>
                <w:noProof/>
              </w:rPr>
            </w:pPr>
            <w:r w:rsidRPr="004665CC">
              <w:rPr>
                <w:noProof/>
              </w:rPr>
              <w:drawing>
                <wp:inline distT="0" distB="0" distL="0" distR="0">
                  <wp:extent cx="5857875" cy="990600"/>
                  <wp:effectExtent l="19050" t="0" r="9525" b="0"/>
                  <wp:docPr id="9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t="81739" b="31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r>
              <w:rPr>
                <w:noProof/>
              </w:rPr>
              <w:drawing>
                <wp:inline distT="0" distB="0" distL="0" distR="0">
                  <wp:extent cx="5819775" cy="3619500"/>
                  <wp:effectExtent l="19050" t="0" r="9525" b="0"/>
                  <wp:docPr id="37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t="1674" b="404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3619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r w:rsidRPr="004665CC">
              <w:rPr>
                <w:noProof/>
              </w:rPr>
              <w:lastRenderedPageBreak/>
              <w:drawing>
                <wp:inline distT="0" distB="0" distL="0" distR="0">
                  <wp:extent cx="5819775" cy="2057400"/>
                  <wp:effectExtent l="19050" t="0" r="9525" b="0"/>
                  <wp:docPr id="9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t="63927" b="3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r w:rsidRPr="004665CC">
              <w:rPr>
                <w:noProof/>
              </w:rPr>
              <w:drawing>
                <wp:inline distT="0" distB="0" distL="0" distR="0">
                  <wp:extent cx="5629275" cy="5010150"/>
                  <wp:effectExtent l="19050" t="0" r="9525" b="0"/>
                  <wp:docPr id="9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 t="18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501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>
            <w:r w:rsidRPr="004665CC">
              <w:rPr>
                <w:noProof/>
              </w:rPr>
              <w:drawing>
                <wp:inline distT="0" distB="0" distL="0" distR="0">
                  <wp:extent cx="5705475" cy="1419225"/>
                  <wp:effectExtent l="19050" t="0" r="9525" b="0"/>
                  <wp:docPr id="10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5475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65CC" w:rsidRDefault="004665CC"/>
    <w:tbl>
      <w:tblPr>
        <w:tblStyle w:val="a5"/>
        <w:tblW w:w="0" w:type="auto"/>
        <w:jc w:val="center"/>
        <w:tblLook w:val="04A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D04BD1" w:rsidTr="00D04BD1">
        <w:trPr>
          <w:jc w:val="center"/>
        </w:trPr>
        <w:tc>
          <w:tcPr>
            <w:tcW w:w="1196" w:type="dxa"/>
          </w:tcPr>
          <w:p w:rsidR="00D04BD1" w:rsidRDefault="00D04BD1" w:rsidP="00D04BD1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196" w:type="dxa"/>
          </w:tcPr>
          <w:p w:rsidR="00D04BD1" w:rsidRDefault="00D04BD1" w:rsidP="00D04BD1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196" w:type="dxa"/>
          </w:tcPr>
          <w:p w:rsidR="00D04BD1" w:rsidRDefault="00D04BD1" w:rsidP="00D04BD1">
            <w:pPr>
              <w:jc w:val="center"/>
            </w:pPr>
            <w:r>
              <w:t>А3</w:t>
            </w:r>
          </w:p>
        </w:tc>
        <w:tc>
          <w:tcPr>
            <w:tcW w:w="1196" w:type="dxa"/>
          </w:tcPr>
          <w:p w:rsidR="00D04BD1" w:rsidRDefault="00D04BD1" w:rsidP="00D04BD1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196" w:type="dxa"/>
          </w:tcPr>
          <w:p w:rsidR="00D04BD1" w:rsidRDefault="00D04BD1" w:rsidP="00D04BD1">
            <w:pPr>
              <w:jc w:val="center"/>
            </w:pPr>
            <w:r>
              <w:t>А5</w:t>
            </w:r>
          </w:p>
        </w:tc>
        <w:tc>
          <w:tcPr>
            <w:tcW w:w="1197" w:type="dxa"/>
          </w:tcPr>
          <w:p w:rsidR="00D04BD1" w:rsidRDefault="00D04BD1" w:rsidP="00D04BD1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197" w:type="dxa"/>
          </w:tcPr>
          <w:p w:rsidR="00D04BD1" w:rsidRDefault="00D04BD1" w:rsidP="00D04BD1">
            <w:pPr>
              <w:jc w:val="center"/>
            </w:pPr>
            <w:r>
              <w:t>А20</w:t>
            </w:r>
          </w:p>
        </w:tc>
        <w:tc>
          <w:tcPr>
            <w:tcW w:w="1197" w:type="dxa"/>
          </w:tcPr>
          <w:p w:rsidR="00D04BD1" w:rsidRDefault="00D04BD1" w:rsidP="00D04BD1">
            <w:pPr>
              <w:jc w:val="center"/>
            </w:pPr>
            <w:r>
              <w:t>А22</w:t>
            </w:r>
          </w:p>
        </w:tc>
      </w:tr>
      <w:tr w:rsidR="00D04BD1" w:rsidTr="00D04BD1">
        <w:trPr>
          <w:jc w:val="center"/>
        </w:trPr>
        <w:tc>
          <w:tcPr>
            <w:tcW w:w="1196" w:type="dxa"/>
          </w:tcPr>
          <w:p w:rsidR="00D04BD1" w:rsidRPr="00480629" w:rsidRDefault="00747D79" w:rsidP="00D04BD1">
            <w:pPr>
              <w:jc w:val="center"/>
            </w:pPr>
            <w:r w:rsidRPr="00480629">
              <w:t>1</w:t>
            </w:r>
          </w:p>
        </w:tc>
        <w:tc>
          <w:tcPr>
            <w:tcW w:w="1196" w:type="dxa"/>
          </w:tcPr>
          <w:p w:rsidR="00D04BD1" w:rsidRPr="00480629" w:rsidRDefault="00747D79" w:rsidP="00D04BD1">
            <w:pPr>
              <w:jc w:val="center"/>
            </w:pPr>
            <w:r w:rsidRPr="00480629">
              <w:t>4</w:t>
            </w:r>
          </w:p>
        </w:tc>
        <w:tc>
          <w:tcPr>
            <w:tcW w:w="1196" w:type="dxa"/>
          </w:tcPr>
          <w:p w:rsidR="00D04BD1" w:rsidRPr="00480629" w:rsidRDefault="00D04BD1" w:rsidP="00D04BD1">
            <w:pPr>
              <w:jc w:val="center"/>
            </w:pPr>
            <w:r w:rsidRPr="00480629">
              <w:t>3</w:t>
            </w:r>
          </w:p>
        </w:tc>
        <w:tc>
          <w:tcPr>
            <w:tcW w:w="1196" w:type="dxa"/>
          </w:tcPr>
          <w:p w:rsidR="00D04BD1" w:rsidRPr="00480629" w:rsidRDefault="00D04BD1" w:rsidP="00D04BD1">
            <w:pPr>
              <w:jc w:val="center"/>
            </w:pPr>
            <w:r w:rsidRPr="00480629">
              <w:t>1</w:t>
            </w:r>
          </w:p>
        </w:tc>
        <w:tc>
          <w:tcPr>
            <w:tcW w:w="1196" w:type="dxa"/>
          </w:tcPr>
          <w:p w:rsidR="00D04BD1" w:rsidRPr="00480629" w:rsidRDefault="00747D79" w:rsidP="00D04BD1">
            <w:pPr>
              <w:jc w:val="center"/>
            </w:pPr>
            <w:r w:rsidRPr="00480629">
              <w:t>4</w:t>
            </w:r>
          </w:p>
        </w:tc>
        <w:tc>
          <w:tcPr>
            <w:tcW w:w="1197" w:type="dxa"/>
          </w:tcPr>
          <w:p w:rsidR="00D04BD1" w:rsidRPr="00480629" w:rsidRDefault="00747D79" w:rsidP="00D04BD1">
            <w:pPr>
              <w:jc w:val="center"/>
            </w:pPr>
            <w:r w:rsidRPr="00480629">
              <w:t>2</w:t>
            </w:r>
          </w:p>
        </w:tc>
        <w:tc>
          <w:tcPr>
            <w:tcW w:w="1197" w:type="dxa"/>
          </w:tcPr>
          <w:p w:rsidR="00D04BD1" w:rsidRPr="00480629" w:rsidRDefault="00D04BD1" w:rsidP="00D04BD1">
            <w:pPr>
              <w:jc w:val="center"/>
            </w:pPr>
            <w:r w:rsidRPr="00480629">
              <w:t>3</w:t>
            </w:r>
          </w:p>
        </w:tc>
        <w:tc>
          <w:tcPr>
            <w:tcW w:w="1197" w:type="dxa"/>
          </w:tcPr>
          <w:p w:rsidR="00D04BD1" w:rsidRDefault="00D04BD1" w:rsidP="00D04BD1">
            <w:pPr>
              <w:jc w:val="center"/>
            </w:pPr>
            <w:r w:rsidRPr="00480629">
              <w:t>2</w:t>
            </w:r>
          </w:p>
        </w:tc>
      </w:tr>
    </w:tbl>
    <w:p w:rsidR="004665CC" w:rsidRDefault="004665CC" w:rsidP="004665CC">
      <w:pPr>
        <w:spacing w:after="0" w:line="240" w:lineRule="auto"/>
      </w:pPr>
    </w:p>
    <w:tbl>
      <w:tblPr>
        <w:tblStyle w:val="a5"/>
        <w:tblW w:w="0" w:type="auto"/>
        <w:tblLook w:val="04A0"/>
      </w:tblPr>
      <w:tblGrid>
        <w:gridCol w:w="10421"/>
      </w:tblGrid>
      <w:tr w:rsidR="004665CC" w:rsidTr="004665CC">
        <w:tc>
          <w:tcPr>
            <w:tcW w:w="10421" w:type="dxa"/>
          </w:tcPr>
          <w:p w:rsidR="004665CC" w:rsidRDefault="004665CC" w:rsidP="004665CC">
            <w:r>
              <w:rPr>
                <w:noProof/>
              </w:rPr>
              <w:lastRenderedPageBreak/>
              <w:drawing>
                <wp:inline distT="0" distB="0" distL="0" distR="0">
                  <wp:extent cx="5629275" cy="2247900"/>
                  <wp:effectExtent l="19050" t="0" r="9525" b="0"/>
                  <wp:docPr id="12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t="4687" b="31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112</w:t>
            </w:r>
          </w:p>
        </w:tc>
      </w:tr>
      <w:tr w:rsidR="004665CC" w:rsidTr="004665CC">
        <w:tc>
          <w:tcPr>
            <w:tcW w:w="10421" w:type="dxa"/>
          </w:tcPr>
          <w:p w:rsidR="004665CC" w:rsidRDefault="004665CC" w:rsidP="004665CC">
            <w:r>
              <w:rPr>
                <w:noProof/>
              </w:rPr>
              <w:drawing>
                <wp:inline distT="0" distB="0" distL="0" distR="0">
                  <wp:extent cx="5819775" cy="3733800"/>
                  <wp:effectExtent l="19050" t="0" r="9525" b="0"/>
                  <wp:docPr id="13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t="1951" b="24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3733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41</w:t>
            </w:r>
          </w:p>
        </w:tc>
      </w:tr>
      <w:tr w:rsidR="004665CC" w:rsidTr="004665CC">
        <w:tc>
          <w:tcPr>
            <w:tcW w:w="10421" w:type="dxa"/>
          </w:tcPr>
          <w:p w:rsidR="004665CC" w:rsidRDefault="004665CC" w:rsidP="004665CC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43575" cy="1600200"/>
                  <wp:effectExtent l="19050" t="0" r="9525" b="0"/>
                  <wp:docPr id="13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t="9184" b="5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575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65CC" w:rsidTr="004665CC">
        <w:tc>
          <w:tcPr>
            <w:tcW w:w="10421" w:type="dxa"/>
          </w:tcPr>
          <w:p w:rsidR="004665CC" w:rsidRDefault="004665CC" w:rsidP="004665CC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781550" cy="5534025"/>
                  <wp:effectExtent l="19050" t="0" r="0" b="0"/>
                  <wp:docPr id="137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l="971" r="1553" b="110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553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65CC" w:rsidRDefault="004665CC" w:rsidP="004665CC">
      <w:pPr>
        <w:spacing w:after="0" w:line="240" w:lineRule="auto"/>
      </w:pPr>
    </w:p>
    <w:p w:rsidR="004665CC" w:rsidRDefault="004665CC" w:rsidP="004665CC">
      <w:pPr>
        <w:spacing w:after="0" w:line="240" w:lineRule="auto"/>
      </w:pPr>
    </w:p>
    <w:p w:rsidR="004665CC" w:rsidRDefault="004665CC" w:rsidP="004665CC">
      <w:pPr>
        <w:spacing w:after="0" w:line="240" w:lineRule="auto"/>
      </w:pPr>
    </w:p>
    <w:p w:rsidR="00D04BD1" w:rsidRDefault="00D04BD1"/>
    <w:p w:rsidR="00D04BD1" w:rsidRDefault="00D04BD1"/>
    <w:p w:rsidR="00675649" w:rsidRDefault="00675649"/>
    <w:p w:rsidR="00675649" w:rsidRDefault="00675649"/>
    <w:p w:rsidR="00C223B8" w:rsidRDefault="00C223B8"/>
    <w:p w:rsidR="00C223B8" w:rsidRDefault="00C223B8"/>
    <w:p w:rsidR="00C223B8" w:rsidRDefault="00C223B8"/>
    <w:p w:rsidR="00C223B8" w:rsidRDefault="00C223B8"/>
    <w:p w:rsidR="00C223B8" w:rsidRDefault="00C223B8"/>
    <w:p w:rsidR="00C223B8" w:rsidRDefault="00C223B8"/>
    <w:p w:rsidR="00C223B8" w:rsidRDefault="00C223B8"/>
    <w:p w:rsidR="00C223B8" w:rsidRDefault="00C223B8"/>
    <w:p w:rsidR="00C223B8" w:rsidRDefault="00C223B8" w:rsidP="00250B9A">
      <w:pPr>
        <w:spacing w:after="0" w:line="240" w:lineRule="auto"/>
      </w:pPr>
      <w:r>
        <w:lastRenderedPageBreak/>
        <w:t>ВАРИАНТ 2</w:t>
      </w:r>
    </w:p>
    <w:tbl>
      <w:tblPr>
        <w:tblStyle w:val="a5"/>
        <w:tblW w:w="0" w:type="auto"/>
        <w:tblLook w:val="04A0"/>
      </w:tblPr>
      <w:tblGrid>
        <w:gridCol w:w="10421"/>
      </w:tblGrid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76900" cy="1362075"/>
                  <wp:effectExtent l="19050" t="0" r="0" b="0"/>
                  <wp:docPr id="145" name="Рисунок 8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20949" r="54118" b="634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76900" cy="1143000"/>
                  <wp:effectExtent l="19050" t="0" r="0" b="0"/>
                  <wp:docPr id="146" name="Рисунок 8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38374" r="54118" b="485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76900" cy="619125"/>
                  <wp:effectExtent l="19050" t="0" r="0" b="0"/>
                  <wp:docPr id="147" name="Рисунок 8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54493" r="54118" b="384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76900" cy="962025"/>
                  <wp:effectExtent l="19050" t="0" r="0" b="0"/>
                  <wp:docPr id="148" name="Рисунок 8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64403" r="54118" b="245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76900" cy="838200"/>
                  <wp:effectExtent l="19050" t="0" r="0" b="0"/>
                  <wp:docPr id="149" name="Рисунок 8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77363" r="54118" b="130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486400" cy="1524000"/>
                  <wp:effectExtent l="19050" t="0" r="0" b="0"/>
                  <wp:docPr id="152" name="Рисунок 9" descr="C:\Users\Наталья\Desktop\КИМЫ 2013\Дальний Восток\1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Наталья\Desktop\КИМЫ 2013\Дальний Восток\1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49559" t="10602" r="8088" b="727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P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695950" cy="1323975"/>
                  <wp:effectExtent l="19050" t="0" r="0" b="0"/>
                  <wp:docPr id="154" name="Рисунок 10" descr="C:\Users\Наталья\Desktop\КИМЫ 2013\Дальний Восток\1 вариант\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Наталья\Desktop\КИМЫ 2013\Дальний Восток\1 вариант\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 l="49412" t="30389" b="530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Tr="00573C1D">
        <w:tc>
          <w:tcPr>
            <w:tcW w:w="10421" w:type="dxa"/>
          </w:tcPr>
          <w:p w:rsidR="00573C1D" w:rsidRDefault="00573C1D">
            <w:r w:rsidRPr="00573C1D">
              <w:rPr>
                <w:noProof/>
              </w:rPr>
              <w:drawing>
                <wp:inline distT="0" distB="0" distL="0" distR="0">
                  <wp:extent cx="5300663" cy="1009650"/>
                  <wp:effectExtent l="19050" t="0" r="0" b="0"/>
                  <wp:docPr id="153" name="Рисунок 12" descr="C:\Users\Наталья\Desktop\КИМЫ 2013\Дальний Восток\1 вариант\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Наталья\Desktop\КИМЫ 2013\Дальний Восток\1 вариант\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 l="49559" t="23909" r="7206" b="644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0663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3C1D" w:rsidRDefault="00573C1D"/>
    <w:tbl>
      <w:tblPr>
        <w:tblStyle w:val="a5"/>
        <w:tblW w:w="0" w:type="auto"/>
        <w:jc w:val="center"/>
        <w:tblLook w:val="04A0"/>
      </w:tblPr>
      <w:tblGrid>
        <w:gridCol w:w="1157"/>
        <w:gridCol w:w="1158"/>
        <w:gridCol w:w="1158"/>
        <w:gridCol w:w="1158"/>
        <w:gridCol w:w="1158"/>
        <w:gridCol w:w="1158"/>
        <w:gridCol w:w="1158"/>
        <w:gridCol w:w="1158"/>
      </w:tblGrid>
      <w:tr w:rsidR="00573C1D" w:rsidTr="001429F2">
        <w:trPr>
          <w:jc w:val="center"/>
        </w:trPr>
        <w:tc>
          <w:tcPr>
            <w:tcW w:w="1157" w:type="dxa"/>
          </w:tcPr>
          <w:p w:rsidR="00573C1D" w:rsidRDefault="00573C1D" w:rsidP="001429F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3</w:t>
            </w:r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5</w:t>
            </w:r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20</w:t>
            </w:r>
          </w:p>
        </w:tc>
        <w:tc>
          <w:tcPr>
            <w:tcW w:w="1158" w:type="dxa"/>
          </w:tcPr>
          <w:p w:rsidR="00573C1D" w:rsidRDefault="00573C1D" w:rsidP="001429F2">
            <w:pPr>
              <w:jc w:val="center"/>
            </w:pPr>
            <w:r>
              <w:t>А22</w:t>
            </w:r>
          </w:p>
        </w:tc>
      </w:tr>
      <w:tr w:rsidR="00573C1D" w:rsidTr="001429F2">
        <w:trPr>
          <w:jc w:val="center"/>
        </w:trPr>
        <w:tc>
          <w:tcPr>
            <w:tcW w:w="1157" w:type="dxa"/>
          </w:tcPr>
          <w:p w:rsidR="00573C1D" w:rsidRDefault="001A35F9" w:rsidP="001429F2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573C1D" w:rsidRDefault="001A35F9" w:rsidP="001429F2">
            <w:pPr>
              <w:jc w:val="center"/>
            </w:pPr>
            <w:r>
              <w:t>3</w:t>
            </w:r>
          </w:p>
        </w:tc>
        <w:tc>
          <w:tcPr>
            <w:tcW w:w="1158" w:type="dxa"/>
          </w:tcPr>
          <w:p w:rsidR="00573C1D" w:rsidRDefault="001A35F9" w:rsidP="001429F2">
            <w:pPr>
              <w:jc w:val="center"/>
            </w:pPr>
            <w:r>
              <w:t>4</w:t>
            </w:r>
          </w:p>
        </w:tc>
        <w:tc>
          <w:tcPr>
            <w:tcW w:w="1158" w:type="dxa"/>
          </w:tcPr>
          <w:p w:rsidR="00573C1D" w:rsidRDefault="001A35F9" w:rsidP="001429F2">
            <w:pPr>
              <w:jc w:val="center"/>
            </w:pPr>
            <w:r>
              <w:t>3</w:t>
            </w:r>
          </w:p>
        </w:tc>
        <w:tc>
          <w:tcPr>
            <w:tcW w:w="1158" w:type="dxa"/>
          </w:tcPr>
          <w:p w:rsidR="00573C1D" w:rsidRDefault="001A35F9" w:rsidP="001429F2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573C1D" w:rsidRDefault="001A35F9" w:rsidP="001429F2">
            <w:pPr>
              <w:jc w:val="center"/>
            </w:pPr>
            <w:r>
              <w:t>4</w:t>
            </w:r>
          </w:p>
        </w:tc>
        <w:tc>
          <w:tcPr>
            <w:tcW w:w="1158" w:type="dxa"/>
          </w:tcPr>
          <w:p w:rsidR="00573C1D" w:rsidRDefault="001429F2" w:rsidP="001429F2">
            <w:pPr>
              <w:jc w:val="center"/>
            </w:pPr>
            <w:r>
              <w:t>4</w:t>
            </w:r>
          </w:p>
        </w:tc>
        <w:tc>
          <w:tcPr>
            <w:tcW w:w="1158" w:type="dxa"/>
          </w:tcPr>
          <w:p w:rsidR="00573C1D" w:rsidRDefault="009910F4" w:rsidP="001429F2">
            <w:pPr>
              <w:jc w:val="center"/>
            </w:pPr>
            <w:r>
              <w:t>4</w:t>
            </w:r>
          </w:p>
        </w:tc>
      </w:tr>
    </w:tbl>
    <w:p w:rsidR="00573C1D" w:rsidRDefault="00573C1D"/>
    <w:tbl>
      <w:tblPr>
        <w:tblStyle w:val="a5"/>
        <w:tblW w:w="0" w:type="auto"/>
        <w:tblLook w:val="04A0"/>
      </w:tblPr>
      <w:tblGrid>
        <w:gridCol w:w="10421"/>
      </w:tblGrid>
      <w:tr w:rsidR="00573C1D" w:rsidTr="00D044BD">
        <w:tc>
          <w:tcPr>
            <w:tcW w:w="10421" w:type="dxa"/>
          </w:tcPr>
          <w:p w:rsidR="00573C1D" w:rsidRDefault="00573C1D">
            <w:r>
              <w:rPr>
                <w:noProof/>
              </w:rPr>
              <w:lastRenderedPageBreak/>
              <w:drawing>
                <wp:inline distT="0" distB="0" distL="0" distR="0">
                  <wp:extent cx="4924425" cy="2476500"/>
                  <wp:effectExtent l="19050" t="0" r="9525" b="0"/>
                  <wp:docPr id="155" name="Рисунок 11" descr="C:\Users\Наталья\Desktop\КИМЫ 2013\Дальний Восток\1 вариант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Наталья\Desktop\КИМЫ 2013\Дальний Восток\1 вариант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 l="49559" t="10198" r="6912" b="587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4425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429F2">
              <w:t>213</w:t>
            </w:r>
          </w:p>
        </w:tc>
      </w:tr>
      <w:tr w:rsidR="00573C1D" w:rsidTr="00D044BD">
        <w:tc>
          <w:tcPr>
            <w:tcW w:w="10421" w:type="dxa"/>
          </w:tcPr>
          <w:p w:rsidR="00573C1D" w:rsidRDefault="00573C1D">
            <w:r>
              <w:rPr>
                <w:noProof/>
              </w:rPr>
              <w:drawing>
                <wp:inline distT="0" distB="0" distL="0" distR="0">
                  <wp:extent cx="4886325" cy="1672501"/>
                  <wp:effectExtent l="19050" t="0" r="9525" b="0"/>
                  <wp:docPr id="156" name="Рисунок 13" descr="C:\Users\Наталья\Desktop\КИМЫ 2013\Дальний Восток\1 вариант\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Наталья\Desktop\КИМЫ 2013\Дальний Восток\1 вариант\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 l="1471" t="51175" r="54706" b="276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6325" cy="1672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C1D" w:rsidRPr="00D044BD" w:rsidTr="00D044BD">
        <w:tc>
          <w:tcPr>
            <w:tcW w:w="10421" w:type="dxa"/>
          </w:tcPr>
          <w:p w:rsidR="00D044BD" w:rsidRPr="00D044BD" w:rsidRDefault="00821711" w:rsidP="00D044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44B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D044BD" w:rsidRPr="00D044BD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E13.C2.02/source96.xml?type=xs3qst&amp;guid=50EDD6E34ACFBC9C4BF539EE2A733C2A" \c XML  \* MERGEFORMAT </w:instrText>
            </w:r>
            <w:r w:rsidRPr="00D044B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/>
            </w:tblPr>
            <w:tblGrid>
              <w:gridCol w:w="4026"/>
            </w:tblGrid>
            <w:tr w:rsidR="00D044BD" w:rsidRPr="00D044BD" w:rsidTr="001E7CC5">
              <w:trPr>
                <w:jc w:val="right"/>
              </w:trPr>
              <w:tc>
                <w:tcPr>
                  <w:tcW w:w="3888" w:type="dxa"/>
                </w:tcPr>
                <w:p w:rsidR="00D044BD" w:rsidRPr="00D044BD" w:rsidRDefault="00D044BD" w:rsidP="00D044B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044B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2390775" cy="1095375"/>
                        <wp:effectExtent l="19050" t="0" r="9525" b="0"/>
                        <wp:docPr id="157" name="Рисунок 1" descr="1317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1317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0775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73C1D" w:rsidRPr="00D044BD" w:rsidRDefault="00D044BD" w:rsidP="00D044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44BD">
              <w:rPr>
                <w:rFonts w:ascii="Times New Roman" w:hAnsi="Times New Roman" w:cs="Times New Roman"/>
                <w:sz w:val="24"/>
                <w:szCs w:val="24"/>
              </w:rPr>
              <w:t xml:space="preserve">Прибор наблюдения обнаружил летящий снаряд и зафиксировал его горизонтальную координату </w:t>
            </w:r>
            <w:r w:rsidRPr="00D044BD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 w:rsidRPr="00D044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D044BD">
              <w:rPr>
                <w:rFonts w:ascii="Times New Roman" w:hAnsi="Times New Roman" w:cs="Times New Roman"/>
                <w:sz w:val="24"/>
                <w:szCs w:val="24"/>
              </w:rPr>
              <w:t xml:space="preserve"> и высоту </w:t>
            </w:r>
            <w:r w:rsidRPr="00D044B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D044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044BD">
              <w:rPr>
                <w:rFonts w:ascii="Times New Roman" w:hAnsi="Times New Roman" w:cs="Times New Roman"/>
                <w:sz w:val="24"/>
                <w:szCs w:val="24"/>
              </w:rPr>
              <w:t> = 1655 м над Землёй (см. рисунок). Через 3 </w:t>
            </w:r>
            <w:proofErr w:type="gramStart"/>
            <w:r w:rsidRPr="00D044B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D044BD">
              <w:rPr>
                <w:rFonts w:ascii="Times New Roman" w:hAnsi="Times New Roman" w:cs="Times New Roman"/>
                <w:sz w:val="24"/>
                <w:szCs w:val="24"/>
              </w:rPr>
              <w:t xml:space="preserve"> снаряд упал на Землю и взорвался на расстоянии </w:t>
            </w:r>
            <w:r w:rsidRPr="00D044B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D044BD">
              <w:rPr>
                <w:rFonts w:ascii="Times New Roman" w:hAnsi="Times New Roman" w:cs="Times New Roman"/>
                <w:sz w:val="24"/>
                <w:szCs w:val="24"/>
              </w:rPr>
              <w:t xml:space="preserve"> = 1700 м от места его обнаружения. Чему равнялось время полёта снаряда от пушки до места взрыва, если считать, что сопротивление воздуха пренебрежимо </w:t>
            </w:r>
            <w:proofErr w:type="gramStart"/>
            <w:r w:rsidRPr="00D044BD">
              <w:rPr>
                <w:rFonts w:ascii="Times New Roman" w:hAnsi="Times New Roman" w:cs="Times New Roman"/>
                <w:sz w:val="24"/>
                <w:szCs w:val="24"/>
              </w:rPr>
              <w:t>мал</w:t>
            </w:r>
            <w:proofErr w:type="gramEnd"/>
            <w:r w:rsidRPr="00D044BD">
              <w:rPr>
                <w:rFonts w:ascii="Times New Roman" w:hAnsi="Times New Roman" w:cs="Times New Roman"/>
                <w:sz w:val="24"/>
                <w:szCs w:val="24"/>
              </w:rPr>
              <w:t>ό? Пушка и место взрыва находятся на одной горизонтали.</w:t>
            </w:r>
            <w:r w:rsidR="00821711" w:rsidRPr="00D044B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D044BD" w:rsidRPr="00D044BD" w:rsidTr="00D044BD">
        <w:tc>
          <w:tcPr>
            <w:tcW w:w="10421" w:type="dxa"/>
          </w:tcPr>
          <w:p w:rsidR="00D044BD" w:rsidRPr="00D044BD" w:rsidRDefault="00D044BD" w:rsidP="001E7CC5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t>Возможное решение</w:t>
            </w:r>
          </w:p>
        </w:tc>
      </w:tr>
      <w:tr w:rsidR="00D044BD" w:rsidRPr="00D044BD" w:rsidTr="00D044BD">
        <w:tc>
          <w:tcPr>
            <w:tcW w:w="10421" w:type="dxa"/>
          </w:tcPr>
          <w:tbl>
            <w:tblPr>
              <w:tblW w:w="9519" w:type="dxa"/>
              <w:tblLook w:val="01E0"/>
            </w:tblPr>
            <w:tblGrid>
              <w:gridCol w:w="9567"/>
            </w:tblGrid>
            <w:tr w:rsidR="00D044BD" w:rsidRPr="00D044BD" w:rsidTr="001E7CC5">
              <w:tc>
                <w:tcPr>
                  <w:tcW w:w="9519" w:type="dxa"/>
                </w:tcPr>
                <w:p w:rsidR="00D044BD" w:rsidRPr="00D044BD" w:rsidRDefault="00D044BD" w:rsidP="001E7CC5">
                  <w:pPr>
                    <w:rPr>
                      <w:rFonts w:ascii="Times New Roman" w:hAnsi="Times New Roman" w:cs="Times New Roman"/>
                    </w:rPr>
                  </w:pPr>
                  <w:r w:rsidRPr="00D044BD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5937885" cy="1626870"/>
                        <wp:effectExtent l="0" t="0" r="0" b="0"/>
                        <wp:docPr id="159" name="Рисунок 6" descr="1317_C2_крит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1317_C2_крит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37885" cy="1626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044BD" w:rsidRPr="00D044BD" w:rsidRDefault="00D044BD" w:rsidP="001E7CC5">
            <w:pPr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t xml:space="preserve">При отсутствии сопротивления воздуха траектория снаряда — парабола, и в точке падения на Землю снаряд должен иметь ту же по модулю скорость </w:t>
            </w:r>
            <w:r w:rsidRPr="00D044BD">
              <w:rPr>
                <w:rFonts w:ascii="Times New Roman" w:hAnsi="Times New Roman" w:cs="Times New Roman"/>
                <w:position w:val="-14"/>
              </w:rPr>
              <w:object w:dxaOrig="3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0.25pt" o:ole="">
                  <v:imagedata r:id="rId21" o:title=""/>
                </v:shape>
                <o:OLEObject Type="Embed" ProgID="Equation.DSMT4" ShapeID="_x0000_i1025" DrawAspect="Content" ObjectID="_1478360070" r:id="rId22"/>
              </w:object>
            </w:r>
            <w:r w:rsidRPr="00D044BD">
              <w:rPr>
                <w:rFonts w:ascii="Times New Roman" w:hAnsi="Times New Roman" w:cs="Times New Roman"/>
              </w:rPr>
              <w:t xml:space="preserve">, составляющую с горизонталью тот же угол α, что и в точке вылета. Поэтому если из точки взрыва выпустить воображаемый </w:t>
            </w:r>
            <w:proofErr w:type="gramStart"/>
            <w:r w:rsidRPr="00D044BD">
              <w:rPr>
                <w:rFonts w:ascii="Times New Roman" w:hAnsi="Times New Roman" w:cs="Times New Roman"/>
              </w:rPr>
              <w:t>снаряд</w:t>
            </w:r>
            <w:proofErr w:type="gramEnd"/>
            <w:r w:rsidRPr="00D044BD">
              <w:rPr>
                <w:rFonts w:ascii="Times New Roman" w:hAnsi="Times New Roman" w:cs="Times New Roman"/>
              </w:rPr>
              <w:t xml:space="preserve"> обратно со скоростью </w:t>
            </w:r>
            <w:r w:rsidRPr="00D044BD">
              <w:rPr>
                <w:rFonts w:ascii="Times New Roman" w:hAnsi="Times New Roman" w:cs="Times New Roman"/>
                <w:position w:val="-14"/>
              </w:rPr>
              <w:object w:dxaOrig="320" w:dyaOrig="400">
                <v:shape id="_x0000_i1026" type="#_x0000_t75" style="width:15.75pt;height:20.25pt" o:ole="">
                  <v:imagedata r:id="rId23" o:title=""/>
                </v:shape>
                <o:OLEObject Type="Embed" ProgID="Equation.DSMT4" ShapeID="_x0000_i1026" DrawAspect="Content" ObjectID="_1478360071" r:id="rId24"/>
              </w:object>
            </w:r>
            <w:r w:rsidRPr="00D044BD">
              <w:rPr>
                <w:rFonts w:ascii="Times New Roman" w:hAnsi="Times New Roman" w:cs="Times New Roman"/>
              </w:rPr>
              <w:t>, направленной под углом α к горизонту, то он полетит по той же траектории и упадёт на пушку (см. рисунок).</w:t>
            </w:r>
          </w:p>
          <w:p w:rsidR="00D044BD" w:rsidRPr="00D044BD" w:rsidRDefault="00D044BD" w:rsidP="001E7CC5">
            <w:pPr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t xml:space="preserve">Проведём горизонтальную ось </w:t>
            </w:r>
            <w:proofErr w:type="gramStart"/>
            <w:r w:rsidRPr="00D044BD">
              <w:rPr>
                <w:rFonts w:ascii="Times New Roman" w:hAnsi="Times New Roman" w:cs="Times New Roman"/>
                <w:i/>
                <w:lang w:val="en-US"/>
              </w:rPr>
              <w:t>O</w:t>
            </w:r>
            <w:proofErr w:type="gramEnd"/>
            <w:r w:rsidRPr="00D044BD">
              <w:rPr>
                <w:rFonts w:ascii="Times New Roman" w:hAnsi="Times New Roman" w:cs="Times New Roman"/>
                <w:i/>
              </w:rPr>
              <w:t>х</w:t>
            </w:r>
            <w:r w:rsidRPr="00D044BD">
              <w:rPr>
                <w:rFonts w:ascii="Times New Roman" w:hAnsi="Times New Roman" w:cs="Times New Roman"/>
              </w:rPr>
              <w:t xml:space="preserve"> с началом в точке взрыва, направленную к пушке. На этой оси координата точки, где снаряд был обнаружен, </w:t>
            </w:r>
            <w:r w:rsidRPr="00D044BD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1027" type="#_x0000_t75" style="width:48pt;height:15pt" o:ole="">
                  <v:imagedata r:id="rId25" o:title=""/>
                </v:shape>
                <o:OLEObject Type="Embed" ProgID="Equation.DSMT4" ShapeID="_x0000_i1027" DrawAspect="Content" ObjectID="_1478360072" r:id="rId26"/>
              </w:object>
            </w:r>
            <w:r w:rsidRPr="00D044BD">
              <w:rPr>
                <w:rFonts w:ascii="Times New Roman" w:hAnsi="Times New Roman" w:cs="Times New Roman"/>
              </w:rPr>
              <w:t> </w:t>
            </w:r>
            <w:proofErr w:type="gramStart"/>
            <w:r w:rsidRPr="00D044BD">
              <w:rPr>
                <w:rFonts w:ascii="Times New Roman" w:hAnsi="Times New Roman" w:cs="Times New Roman"/>
              </w:rPr>
              <w:t>м</w:t>
            </w:r>
            <w:proofErr w:type="gramEnd"/>
            <w:r w:rsidRPr="00D044BD">
              <w:rPr>
                <w:rFonts w:ascii="Times New Roman" w:hAnsi="Times New Roman" w:cs="Times New Roman"/>
              </w:rPr>
              <w:t xml:space="preserve">, а по вертикальной оси её координата </w:t>
            </w:r>
            <w:r w:rsidRPr="00D044BD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D044BD">
              <w:rPr>
                <w:rFonts w:ascii="Times New Roman" w:hAnsi="Times New Roman" w:cs="Times New Roman"/>
              </w:rPr>
              <w:t> = </w:t>
            </w:r>
            <w:r w:rsidRPr="00D044BD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D044BD">
              <w:rPr>
                <w:rFonts w:ascii="Times New Roman" w:hAnsi="Times New Roman" w:cs="Times New Roman"/>
                <w:vertAlign w:val="subscript"/>
              </w:rPr>
              <w:t>1</w:t>
            </w:r>
            <w:r w:rsidRPr="00D044BD">
              <w:rPr>
                <w:rFonts w:ascii="Times New Roman" w:hAnsi="Times New Roman" w:cs="Times New Roman"/>
              </w:rPr>
              <w:t xml:space="preserve">. Время полёта до этой точки </w:t>
            </w:r>
            <w:r w:rsidRPr="00D044BD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D044BD">
              <w:rPr>
                <w:rFonts w:ascii="Times New Roman" w:hAnsi="Times New Roman" w:cs="Times New Roman"/>
                <w:vertAlign w:val="subscript"/>
              </w:rPr>
              <w:t>1</w:t>
            </w:r>
            <w:r w:rsidRPr="00D044BD">
              <w:rPr>
                <w:rFonts w:ascii="Times New Roman" w:hAnsi="Times New Roman" w:cs="Times New Roman"/>
              </w:rPr>
              <w:t> = 3 </w:t>
            </w:r>
            <w:r w:rsidRPr="00D044BD">
              <w:rPr>
                <w:rFonts w:ascii="Times New Roman" w:hAnsi="Times New Roman" w:cs="Times New Roman"/>
                <w:lang w:val="en-US"/>
              </w:rPr>
              <w:t>c</w:t>
            </w:r>
            <w:r w:rsidRPr="00D044BD">
              <w:rPr>
                <w:rFonts w:ascii="Times New Roman" w:hAnsi="Times New Roman" w:cs="Times New Roman"/>
              </w:rPr>
              <w:t>. Согласно формулам кинематики имеем:</w:t>
            </w:r>
          </w:p>
          <w:p w:rsidR="00D044BD" w:rsidRPr="00D044BD" w:rsidRDefault="00D044BD" w:rsidP="001E7CC5">
            <w:pPr>
              <w:ind w:firstLine="3960"/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  <w:i/>
                <w:position w:val="-14"/>
              </w:rPr>
              <w:object w:dxaOrig="1539" w:dyaOrig="400">
                <v:shape id="_x0000_i1028" type="#_x0000_t75" style="width:77.25pt;height:20.25pt" o:ole="">
                  <v:imagedata r:id="rId27" o:title=""/>
                </v:shape>
                <o:OLEObject Type="Embed" ProgID="Equation.DSMT4" ShapeID="_x0000_i1028" DrawAspect="Content" ObjectID="_1478360073" r:id="rId28"/>
              </w:object>
            </w:r>
            <w:r w:rsidRPr="00D044BD">
              <w:rPr>
                <w:rFonts w:ascii="Times New Roman" w:hAnsi="Times New Roman" w:cs="Times New Roman"/>
              </w:rPr>
              <w:t xml:space="preserve">                              (1)</w:t>
            </w:r>
          </w:p>
          <w:p w:rsidR="00D044BD" w:rsidRPr="00D044BD" w:rsidRDefault="00D044BD" w:rsidP="001E7CC5">
            <w:pPr>
              <w:ind w:firstLine="3600"/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2520" w:dyaOrig="660">
                <v:shape id="_x0000_i1029" type="#_x0000_t75" style="width:125.25pt;height:33pt" o:ole="">
                  <v:imagedata r:id="rId29" o:title=""/>
                </v:shape>
                <o:OLEObject Type="Embed" ProgID="Equation.DSMT4" ShapeID="_x0000_i1029" DrawAspect="Content" ObjectID="_1478360074" r:id="rId30"/>
              </w:object>
            </w:r>
            <w:r w:rsidRPr="00D044BD">
              <w:rPr>
                <w:rFonts w:ascii="Times New Roman" w:hAnsi="Times New Roman" w:cs="Times New Roman"/>
              </w:rPr>
              <w:t xml:space="preserve">                     (2)</w:t>
            </w:r>
          </w:p>
          <w:p w:rsidR="00D044BD" w:rsidRPr="00D044BD" w:rsidRDefault="00D044BD" w:rsidP="001E7CC5">
            <w:pPr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lastRenderedPageBreak/>
              <w:t xml:space="preserve">Из уравнения (1) находим: </w:t>
            </w:r>
            <w:r w:rsidRPr="00D044BD">
              <w:rPr>
                <w:rFonts w:ascii="Times New Roman" w:hAnsi="Times New Roman" w:cs="Times New Roman"/>
                <w:position w:val="-32"/>
              </w:rPr>
              <w:object w:dxaOrig="1440" w:dyaOrig="740">
                <v:shape id="_x0000_i1030" type="#_x0000_t75" style="width:1in;height:36.75pt" o:ole="">
                  <v:imagedata r:id="rId31" o:title=""/>
                </v:shape>
                <o:OLEObject Type="Embed" ProgID="Equation.DSMT4" ShapeID="_x0000_i1030" DrawAspect="Content" ObjectID="_1478360075" r:id="rId32"/>
              </w:object>
            </w:r>
            <w:r w:rsidRPr="00D044BD">
              <w:rPr>
                <w:rFonts w:ascii="Times New Roman" w:hAnsi="Times New Roman" w:cs="Times New Roman"/>
              </w:rPr>
              <w:t xml:space="preserve">. Подставив это выражение в уравнение (2), получаем: </w:t>
            </w:r>
            <w:r w:rsidRPr="00D044BD">
              <w:rPr>
                <w:rFonts w:ascii="Times New Roman" w:hAnsi="Times New Roman" w:cs="Times New Roman"/>
                <w:position w:val="-32"/>
              </w:rPr>
              <w:object w:dxaOrig="4280" w:dyaOrig="740">
                <v:shape id="_x0000_i1031" type="#_x0000_t75" style="width:214.5pt;height:36.75pt" o:ole="">
                  <v:imagedata r:id="rId33" o:title=""/>
                </v:shape>
                <o:OLEObject Type="Embed" ProgID="Equation.DSMT4" ShapeID="_x0000_i1031" DrawAspect="Content" ObjectID="_1478360076" r:id="rId34"/>
              </w:object>
            </w:r>
            <w:r w:rsidRPr="00D044BD">
              <w:rPr>
                <w:rFonts w:ascii="Times New Roman" w:hAnsi="Times New Roman" w:cs="Times New Roman"/>
              </w:rPr>
              <w:t>.</w:t>
            </w:r>
          </w:p>
          <w:p w:rsidR="00D044BD" w:rsidRPr="00D044BD" w:rsidRDefault="00D044BD" w:rsidP="001E7CC5">
            <w:pPr>
              <w:rPr>
                <w:rFonts w:ascii="Times New Roman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t xml:space="preserve">Отсюда: </w:t>
            </w:r>
            <w:r w:rsidRPr="00D044BD">
              <w:rPr>
                <w:rFonts w:ascii="Times New Roman" w:hAnsi="Times New Roman" w:cs="Times New Roman"/>
                <w:position w:val="-24"/>
              </w:rPr>
              <w:object w:dxaOrig="3820" w:dyaOrig="940">
                <v:shape id="_x0000_i1032" type="#_x0000_t75" style="width:191.25pt;height:47.25pt" o:ole="">
                  <v:imagedata r:id="rId35" o:title=""/>
                </v:shape>
                <o:OLEObject Type="Embed" ProgID="Equation.DSMT4" ShapeID="_x0000_i1032" DrawAspect="Content" ObjectID="_1478360077" r:id="rId36"/>
              </w:object>
            </w:r>
            <w:r w:rsidRPr="00D044BD">
              <w:rPr>
                <w:rFonts w:ascii="Times New Roman" w:hAnsi="Times New Roman" w:cs="Times New Roman"/>
              </w:rPr>
              <w:t>;   α = 45</w:t>
            </w:r>
            <w:r w:rsidRPr="00D044BD">
              <w:rPr>
                <w:rFonts w:ascii="Times New Roman" w:hAnsi="Times New Roman" w:cs="Times New Roman"/>
                <w:vertAlign w:val="superscript"/>
              </w:rPr>
              <w:t>о</w:t>
            </w:r>
            <w:r w:rsidRPr="00D044BD">
              <w:rPr>
                <w:rFonts w:ascii="Times New Roman" w:hAnsi="Times New Roman" w:cs="Times New Roman"/>
              </w:rPr>
              <w:t xml:space="preserve">. Время τ полёта снаряда находим из уравнения </w:t>
            </w:r>
            <w:r w:rsidRPr="00D044BD">
              <w:rPr>
                <w:rFonts w:ascii="Times New Roman" w:hAnsi="Times New Roman" w:cs="Times New Roman"/>
                <w:position w:val="-24"/>
              </w:rPr>
              <w:object w:dxaOrig="2240" w:dyaOrig="660">
                <v:shape id="_x0000_i1033" type="#_x0000_t75" style="width:111.75pt;height:33pt" o:ole="">
                  <v:imagedata r:id="rId37" o:title=""/>
                </v:shape>
                <o:OLEObject Type="Embed" ProgID="Equation.DSMT4" ShapeID="_x0000_i1033" DrawAspect="Content" ObjectID="_1478360078" r:id="rId38"/>
              </w:object>
            </w:r>
            <w:r w:rsidRPr="00D044BD">
              <w:rPr>
                <w:rFonts w:ascii="Times New Roman" w:eastAsia="Calibri" w:hAnsi="Times New Roman" w:cs="Times New Roman"/>
              </w:rPr>
              <w:t xml:space="preserve">. </w:t>
            </w:r>
            <w:r w:rsidRPr="00D044BD">
              <w:rPr>
                <w:rFonts w:ascii="Times New Roman" w:hAnsi="Times New Roman" w:cs="Times New Roman"/>
              </w:rPr>
              <w:t xml:space="preserve">При </w:t>
            </w:r>
            <w:r w:rsidRPr="00D044BD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D044BD">
              <w:rPr>
                <w:rFonts w:ascii="Times New Roman" w:hAnsi="Times New Roman" w:cs="Times New Roman"/>
              </w:rPr>
              <w:t> = </w:t>
            </w:r>
            <w:r w:rsidRPr="00D044BD">
              <w:rPr>
                <w:rFonts w:ascii="Times New Roman" w:hAnsi="Times New Roman" w:cs="Times New Roman"/>
                <w:lang w:val="en-US"/>
              </w:rPr>
              <w:t>τ</w:t>
            </w:r>
            <w:r w:rsidRPr="00D044BD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D044BD">
              <w:rPr>
                <w:rFonts w:ascii="Times New Roman" w:hAnsi="Times New Roman" w:cs="Times New Roman"/>
              </w:rPr>
              <w:t xml:space="preserve"> = 0. Следовательно, </w:t>
            </w:r>
            <w:r w:rsidRPr="00D044BD">
              <w:rPr>
                <w:rFonts w:ascii="Times New Roman" w:hAnsi="Times New Roman" w:cs="Times New Roman"/>
                <w:position w:val="-24"/>
              </w:rPr>
              <w:object w:dxaOrig="2060" w:dyaOrig="660">
                <v:shape id="_x0000_i1034" type="#_x0000_t75" style="width:103.5pt;height:33pt" o:ole="">
                  <v:imagedata r:id="rId39" o:title=""/>
                </v:shape>
                <o:OLEObject Type="Embed" ProgID="Equation.DSMT4" ShapeID="_x0000_i1034" DrawAspect="Content" ObjectID="_1478360079" r:id="rId40"/>
              </w:object>
            </w:r>
            <w:r w:rsidRPr="00D044BD">
              <w:rPr>
                <w:rFonts w:ascii="Times New Roman" w:hAnsi="Times New Roman" w:cs="Times New Roman"/>
              </w:rPr>
              <w:t xml:space="preserve">, </w:t>
            </w:r>
            <w:r w:rsidRPr="00D044BD">
              <w:rPr>
                <w:rFonts w:ascii="Times New Roman" w:hAnsi="Times New Roman" w:cs="Times New Roman"/>
                <w:position w:val="-32"/>
              </w:rPr>
              <w:object w:dxaOrig="2859" w:dyaOrig="780">
                <v:shape id="_x0000_i1035" type="#_x0000_t75" style="width:143.25pt;height:39pt" o:ole="">
                  <v:imagedata r:id="rId41" o:title=""/>
                </v:shape>
                <o:OLEObject Type="Embed" ProgID="Equation.DSMT4" ShapeID="_x0000_i1035" DrawAspect="Content" ObjectID="_1478360080" r:id="rId42"/>
              </w:object>
            </w:r>
            <w:r w:rsidRPr="00D044BD">
              <w:rPr>
                <w:rFonts w:ascii="Times New Roman" w:hAnsi="Times New Roman" w:cs="Times New Roman"/>
              </w:rPr>
              <w:t> с.</w:t>
            </w:r>
          </w:p>
          <w:p w:rsidR="00D044BD" w:rsidRPr="00D044BD" w:rsidRDefault="00D044BD" w:rsidP="001E7CC5">
            <w:pPr>
              <w:rPr>
                <w:rFonts w:ascii="Times New Roman" w:eastAsia="Calibri" w:hAnsi="Times New Roman" w:cs="Times New Roman"/>
              </w:rPr>
            </w:pPr>
            <w:r w:rsidRPr="00D044BD">
              <w:rPr>
                <w:rFonts w:ascii="Times New Roman" w:hAnsi="Times New Roman" w:cs="Times New Roman"/>
              </w:rPr>
              <w:t xml:space="preserve">Ответ: τ ≈ 113 </w:t>
            </w:r>
            <w:proofErr w:type="gramStart"/>
            <w:r w:rsidRPr="00D044BD">
              <w:rPr>
                <w:rFonts w:ascii="Times New Roman" w:hAnsi="Times New Roman" w:cs="Times New Roman"/>
              </w:rPr>
              <w:t>с</w:t>
            </w:r>
            <w:proofErr w:type="gramEnd"/>
          </w:p>
        </w:tc>
      </w:tr>
      <w:tr w:rsidR="00D044BD" w:rsidRPr="00DE070E" w:rsidTr="00D044BD">
        <w:tc>
          <w:tcPr>
            <w:tcW w:w="10421" w:type="dxa"/>
          </w:tcPr>
          <w:p w:rsidR="00D044BD" w:rsidRDefault="00D044BD" w:rsidP="001E7CC5">
            <w:r>
              <w:rPr>
                <w:noProof/>
              </w:rPr>
              <w:lastRenderedPageBreak/>
              <w:drawing>
                <wp:inline distT="0" distB="0" distL="0" distR="0">
                  <wp:extent cx="5937885" cy="1270635"/>
                  <wp:effectExtent l="19050" t="0" r="5715" b="0"/>
                  <wp:docPr id="15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7885" cy="1270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649" w:rsidRDefault="00675649"/>
    <w:p w:rsidR="00D044BD" w:rsidRDefault="00D044BD"/>
    <w:p w:rsidR="00C223B8" w:rsidRDefault="00C223B8">
      <w:r>
        <w:br w:type="textWrapping" w:clear="all"/>
      </w:r>
    </w:p>
    <w:p w:rsidR="00675649" w:rsidRDefault="00675649"/>
    <w:p w:rsidR="00AD3CCC" w:rsidRDefault="00AD3CCC"/>
    <w:p w:rsidR="00AD3CCC" w:rsidRDefault="00AD3CCC"/>
    <w:p w:rsidR="00C223B8" w:rsidRDefault="00C223B8"/>
    <w:p w:rsidR="0083371F" w:rsidRDefault="0083371F"/>
    <w:p w:rsidR="00AD3CCC" w:rsidRDefault="00AD3CCC"/>
    <w:p w:rsidR="0083371F" w:rsidRDefault="0083371F"/>
    <w:p w:rsidR="0083371F" w:rsidRDefault="0083371F"/>
    <w:p w:rsidR="0083371F" w:rsidRDefault="0083371F"/>
    <w:p w:rsidR="00A05209" w:rsidRDefault="00A05209"/>
    <w:p w:rsidR="00A05209" w:rsidRDefault="00A05209"/>
    <w:p w:rsidR="0083371F" w:rsidRDefault="0083371F"/>
    <w:p w:rsidR="0083371F" w:rsidRDefault="0083371F"/>
    <w:p w:rsidR="0083371F" w:rsidRDefault="0083371F"/>
    <w:p w:rsidR="0083371F" w:rsidRDefault="0083371F"/>
    <w:p w:rsidR="008F7F89" w:rsidRDefault="008F7F89">
      <w:r>
        <w:lastRenderedPageBreak/>
        <w:t>ВАРИАНТ 3</w:t>
      </w:r>
    </w:p>
    <w:tbl>
      <w:tblPr>
        <w:tblStyle w:val="a5"/>
        <w:tblW w:w="0" w:type="auto"/>
        <w:tblLook w:val="04A0"/>
      </w:tblPr>
      <w:tblGrid>
        <w:gridCol w:w="10421"/>
      </w:tblGrid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257800" cy="1343025"/>
                  <wp:effectExtent l="19050" t="0" r="0" b="0"/>
                  <wp:docPr id="162" name="Рисунок 14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t="20482" r="54706" b="631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257800" cy="1276350"/>
                  <wp:effectExtent l="19050" t="0" r="0" b="0"/>
                  <wp:docPr id="163" name="Рисунок 14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t="39296" r="54706" b="451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257800" cy="781050"/>
                  <wp:effectExtent l="19050" t="0" r="0" b="0"/>
                  <wp:docPr id="164" name="Рисунок 14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t="56948" r="54706" b="335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257800" cy="1285875"/>
                  <wp:effectExtent l="19050" t="0" r="0" b="0"/>
                  <wp:docPr id="165" name="Рисунок 14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t="68909" r="54706" b="154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172075" cy="771525"/>
                  <wp:effectExtent l="19050" t="0" r="9525" b="0"/>
                  <wp:docPr id="166" name="Рисунок 15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l="49118" t="10877" r="7647" b="79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172075" cy="1400175"/>
                  <wp:effectExtent l="19050" t="0" r="9525" b="0"/>
                  <wp:docPr id="167" name="Рисунок 15" descr="C:\Users\Наталья\Desktop\КИМЫ 2013\Дальний Восток\3 вариант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Наталья\Desktop\КИМЫ 2013\Дальний Восток\3 вариант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l="49118" t="22582" r="7647" b="608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276850" cy="733425"/>
                  <wp:effectExtent l="19050" t="0" r="0" b="0"/>
                  <wp:docPr id="168" name="Рисунок 16" descr="C:\Users\Наталья\Desktop\КИМЫ 2013\Дальний Восток\3 вариант\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Наталья\Desktop\КИМЫ 2013\Дальний Восток\3 вариант\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 l="1618" t="70568" r="54706" b="208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6850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44BD" w:rsidTr="00D044BD">
        <w:tc>
          <w:tcPr>
            <w:tcW w:w="10421" w:type="dxa"/>
          </w:tcPr>
          <w:p w:rsidR="00D044BD" w:rsidRP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572125" cy="1028700"/>
                  <wp:effectExtent l="19050" t="0" r="9525" b="0"/>
                  <wp:docPr id="169" name="Рисунок 18" descr="C:\Users\Наталья\Desktop\КИМЫ 2013\Дальний Восток\3 вариант\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Наталья\Desktop\КИМЫ 2013\Дальний Восток\3 вариант\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 l="49412" t="24361" r="7353" b="643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44BD" w:rsidRDefault="00D044BD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D044BD" w:rsidTr="003530AA">
        <w:trPr>
          <w:jc w:val="center"/>
        </w:trPr>
        <w:tc>
          <w:tcPr>
            <w:tcW w:w="1302" w:type="dxa"/>
          </w:tcPr>
          <w:p w:rsidR="00D044BD" w:rsidRDefault="00D044BD" w:rsidP="003530AA">
            <w:pPr>
              <w:tabs>
                <w:tab w:val="left" w:pos="855"/>
              </w:tabs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D044BD" w:rsidRDefault="00D044BD" w:rsidP="003530AA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D044BD" w:rsidRDefault="00D044BD" w:rsidP="003530AA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D044BD" w:rsidRDefault="00D044BD" w:rsidP="003530AA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D044BD" w:rsidRDefault="00D044BD" w:rsidP="003530AA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D044BD" w:rsidRDefault="00D044BD" w:rsidP="003530AA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D044BD" w:rsidRDefault="00D044BD" w:rsidP="003530AA">
            <w:pPr>
              <w:jc w:val="center"/>
            </w:pPr>
            <w:r>
              <w:t>А20</w:t>
            </w:r>
          </w:p>
        </w:tc>
        <w:tc>
          <w:tcPr>
            <w:tcW w:w="1303" w:type="dxa"/>
          </w:tcPr>
          <w:p w:rsidR="00D044BD" w:rsidRDefault="00D044BD" w:rsidP="003530AA">
            <w:pPr>
              <w:jc w:val="center"/>
            </w:pPr>
            <w:r>
              <w:t>А22</w:t>
            </w:r>
          </w:p>
        </w:tc>
      </w:tr>
      <w:tr w:rsidR="00D044BD" w:rsidTr="003530AA">
        <w:trPr>
          <w:jc w:val="center"/>
        </w:trPr>
        <w:tc>
          <w:tcPr>
            <w:tcW w:w="1302" w:type="dxa"/>
          </w:tcPr>
          <w:p w:rsidR="00D044BD" w:rsidRDefault="006D6A72" w:rsidP="003530AA">
            <w:pPr>
              <w:jc w:val="center"/>
            </w:pPr>
            <w:r>
              <w:t>2</w:t>
            </w:r>
          </w:p>
        </w:tc>
        <w:tc>
          <w:tcPr>
            <w:tcW w:w="1302" w:type="dxa"/>
          </w:tcPr>
          <w:p w:rsidR="00D044BD" w:rsidRPr="003F5719" w:rsidRDefault="003B0D95" w:rsidP="003530AA">
            <w:pPr>
              <w:jc w:val="center"/>
            </w:pPr>
            <w:r w:rsidRPr="003F5719">
              <w:t>1</w:t>
            </w:r>
          </w:p>
        </w:tc>
        <w:tc>
          <w:tcPr>
            <w:tcW w:w="1302" w:type="dxa"/>
          </w:tcPr>
          <w:p w:rsidR="00D044BD" w:rsidRDefault="006D6A72" w:rsidP="003530AA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D044BD" w:rsidRDefault="006D6A72" w:rsidP="003530AA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D044BD" w:rsidRDefault="006D6A72" w:rsidP="003530AA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D044BD" w:rsidRDefault="006D6A72" w:rsidP="003530AA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D044BD" w:rsidRDefault="006D6A72" w:rsidP="003530AA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D044BD" w:rsidRDefault="003530AA" w:rsidP="003530AA">
            <w:pPr>
              <w:jc w:val="center"/>
            </w:pPr>
            <w:r>
              <w:t>2</w:t>
            </w:r>
          </w:p>
        </w:tc>
      </w:tr>
    </w:tbl>
    <w:p w:rsidR="008F7F89" w:rsidRDefault="008F7F89"/>
    <w:p w:rsidR="0083371F" w:rsidRDefault="0083371F"/>
    <w:tbl>
      <w:tblPr>
        <w:tblStyle w:val="a5"/>
        <w:tblW w:w="0" w:type="auto"/>
        <w:tblLook w:val="04A0"/>
      </w:tblPr>
      <w:tblGrid>
        <w:gridCol w:w="10421"/>
      </w:tblGrid>
      <w:tr w:rsidR="00D044BD" w:rsidTr="00D044BD">
        <w:tc>
          <w:tcPr>
            <w:tcW w:w="10421" w:type="dxa"/>
          </w:tcPr>
          <w:p w:rsid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840657" cy="3057525"/>
                  <wp:effectExtent l="19050" t="0" r="7693" b="0"/>
                  <wp:docPr id="170" name="Рисунок 17" descr="C:\Users\Наталья\Desktop\КИМЫ 2013\Дальний Восток\3 вариант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Наталья\Desktop\КИМЫ 2013\Дальний Восток\3 вариант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 l="49412" t="10198" r="6765" b="573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4273" cy="3059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530AA">
              <w:t>113</w:t>
            </w:r>
          </w:p>
        </w:tc>
      </w:tr>
      <w:tr w:rsidR="00D044BD" w:rsidTr="00D044BD">
        <w:tc>
          <w:tcPr>
            <w:tcW w:w="10421" w:type="dxa"/>
          </w:tcPr>
          <w:p w:rsidR="00D044BD" w:rsidRPr="00D044BD" w:rsidRDefault="00D044BD">
            <w:r w:rsidRPr="00D044BD">
              <w:rPr>
                <w:noProof/>
              </w:rPr>
              <w:drawing>
                <wp:inline distT="0" distB="0" distL="0" distR="0">
                  <wp:extent cx="5514975" cy="1247775"/>
                  <wp:effectExtent l="19050" t="0" r="9525" b="0"/>
                  <wp:docPr id="171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D044BD">
        <w:tc>
          <w:tcPr>
            <w:tcW w:w="10421" w:type="dxa"/>
          </w:tcPr>
          <w:p w:rsidR="007E3110" w:rsidRPr="00D044BD" w:rsidRDefault="007E3110">
            <w:r w:rsidRPr="007E3110">
              <w:rPr>
                <w:noProof/>
              </w:rPr>
              <w:drawing>
                <wp:inline distT="0" distB="0" distL="0" distR="0">
                  <wp:extent cx="4943475" cy="3276600"/>
                  <wp:effectExtent l="19050" t="0" r="9525" b="0"/>
                  <wp:docPr id="172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327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371F" w:rsidRDefault="0083371F"/>
    <w:p w:rsidR="0083371F" w:rsidRDefault="008F7F89">
      <w:r>
        <w:br w:type="textWrapping" w:clear="all"/>
      </w:r>
    </w:p>
    <w:p w:rsidR="0083371F" w:rsidRDefault="0083371F"/>
    <w:p w:rsidR="008F7F89" w:rsidRDefault="008F7F89"/>
    <w:p w:rsidR="00D044BD" w:rsidRDefault="00D044BD" w:rsidP="00D044BD"/>
    <w:p w:rsidR="00D044BD" w:rsidRDefault="00D044BD" w:rsidP="00D044BD"/>
    <w:p w:rsidR="00057DE6" w:rsidRDefault="00057DE6"/>
    <w:p w:rsidR="00AD3CCC" w:rsidRDefault="00AD3CCC" w:rsidP="00250B9A">
      <w:pPr>
        <w:spacing w:after="0" w:line="240" w:lineRule="auto"/>
      </w:pPr>
      <w:r>
        <w:t xml:space="preserve">ВАРИАНТ </w:t>
      </w:r>
      <w:r w:rsidR="00057DE6">
        <w:t>4</w:t>
      </w:r>
    </w:p>
    <w:tbl>
      <w:tblPr>
        <w:tblStyle w:val="a5"/>
        <w:tblW w:w="0" w:type="auto"/>
        <w:tblLook w:val="04A0"/>
      </w:tblPr>
      <w:tblGrid>
        <w:gridCol w:w="10421"/>
      </w:tblGrid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1714500"/>
                  <wp:effectExtent l="19050" t="0" r="9525" b="0"/>
                  <wp:docPr id="173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852" b="684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1504950"/>
                  <wp:effectExtent l="19050" t="0" r="9525" b="0"/>
                  <wp:docPr id="174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36116" b="369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590550"/>
                  <wp:effectExtent l="19050" t="0" r="9525" b="0"/>
                  <wp:docPr id="175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67462" b="21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962025"/>
                  <wp:effectExtent l="19050" t="0" r="9525" b="0"/>
                  <wp:docPr id="176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827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1152525"/>
                  <wp:effectExtent l="19050" t="0" r="9525" b="0"/>
                  <wp:docPr id="177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t="1724" b="635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1885950"/>
                  <wp:effectExtent l="19050" t="0" r="9525" b="0"/>
                  <wp:docPr id="178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t="43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76875" cy="1285875"/>
                  <wp:effectExtent l="19050" t="0" r="9525" b="0"/>
                  <wp:docPr id="180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Pr="007E3110" w:rsidRDefault="007E3110">
            <w:r w:rsidRPr="007E3110">
              <w:rPr>
                <w:noProof/>
              </w:rPr>
              <w:lastRenderedPageBreak/>
              <w:drawing>
                <wp:inline distT="0" distB="0" distL="0" distR="0">
                  <wp:extent cx="5400675" cy="2905125"/>
                  <wp:effectExtent l="19050" t="0" r="9525" b="0"/>
                  <wp:docPr id="181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675" cy="2905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P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91175" cy="904875"/>
                  <wp:effectExtent l="19050" t="0" r="9525" b="0"/>
                  <wp:docPr id="18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110" w:rsidRDefault="007E3110"/>
    <w:tbl>
      <w:tblPr>
        <w:tblStyle w:val="a5"/>
        <w:tblW w:w="0" w:type="auto"/>
        <w:jc w:val="center"/>
        <w:tblLook w:val="04A0"/>
      </w:tblPr>
      <w:tblGrid>
        <w:gridCol w:w="1163"/>
        <w:gridCol w:w="1163"/>
        <w:gridCol w:w="1163"/>
        <w:gridCol w:w="1165"/>
        <w:gridCol w:w="1165"/>
        <w:gridCol w:w="1165"/>
        <w:gridCol w:w="1183"/>
        <w:gridCol w:w="1127"/>
        <w:gridCol w:w="1127"/>
      </w:tblGrid>
      <w:tr w:rsidR="007E3110" w:rsidTr="003530AA">
        <w:trPr>
          <w:jc w:val="center"/>
        </w:trPr>
        <w:tc>
          <w:tcPr>
            <w:tcW w:w="1163" w:type="dxa"/>
          </w:tcPr>
          <w:p w:rsidR="007E3110" w:rsidRDefault="007E3110" w:rsidP="003530AA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163" w:type="dxa"/>
          </w:tcPr>
          <w:p w:rsidR="007E3110" w:rsidRDefault="007E3110" w:rsidP="003530AA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163" w:type="dxa"/>
          </w:tcPr>
          <w:p w:rsidR="007E3110" w:rsidRDefault="007E3110" w:rsidP="003530AA">
            <w:pPr>
              <w:jc w:val="center"/>
            </w:pPr>
            <w:r>
              <w:t>А3</w:t>
            </w:r>
          </w:p>
        </w:tc>
        <w:tc>
          <w:tcPr>
            <w:tcW w:w="1165" w:type="dxa"/>
          </w:tcPr>
          <w:p w:rsidR="007E3110" w:rsidRDefault="007E3110" w:rsidP="003530AA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165" w:type="dxa"/>
          </w:tcPr>
          <w:p w:rsidR="007E3110" w:rsidRDefault="007E3110" w:rsidP="003530AA">
            <w:pPr>
              <w:jc w:val="center"/>
            </w:pPr>
            <w:r>
              <w:t>А5</w:t>
            </w:r>
          </w:p>
        </w:tc>
        <w:tc>
          <w:tcPr>
            <w:tcW w:w="1165" w:type="dxa"/>
          </w:tcPr>
          <w:p w:rsidR="007E3110" w:rsidRDefault="007E3110" w:rsidP="003530AA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183" w:type="dxa"/>
          </w:tcPr>
          <w:p w:rsidR="007E3110" w:rsidRDefault="007E3110" w:rsidP="003530AA">
            <w:pPr>
              <w:jc w:val="center"/>
            </w:pPr>
            <w:r>
              <w:t>А20</w:t>
            </w:r>
          </w:p>
        </w:tc>
        <w:tc>
          <w:tcPr>
            <w:tcW w:w="1127" w:type="dxa"/>
          </w:tcPr>
          <w:p w:rsidR="007E3110" w:rsidRDefault="007E3110" w:rsidP="003530AA">
            <w:pPr>
              <w:jc w:val="center"/>
            </w:pPr>
            <w:r>
              <w:t>А21</w:t>
            </w:r>
          </w:p>
        </w:tc>
        <w:tc>
          <w:tcPr>
            <w:tcW w:w="1127" w:type="dxa"/>
          </w:tcPr>
          <w:p w:rsidR="007E3110" w:rsidRDefault="007E3110" w:rsidP="003530AA">
            <w:pPr>
              <w:jc w:val="center"/>
            </w:pPr>
            <w:r>
              <w:t>А22</w:t>
            </w:r>
          </w:p>
        </w:tc>
      </w:tr>
      <w:tr w:rsidR="007E3110" w:rsidTr="003530AA">
        <w:trPr>
          <w:jc w:val="center"/>
        </w:trPr>
        <w:tc>
          <w:tcPr>
            <w:tcW w:w="1163" w:type="dxa"/>
          </w:tcPr>
          <w:p w:rsidR="007E3110" w:rsidRDefault="003530AA" w:rsidP="003530AA">
            <w:pPr>
              <w:jc w:val="center"/>
            </w:pPr>
            <w:r>
              <w:t>1</w:t>
            </w:r>
          </w:p>
        </w:tc>
        <w:tc>
          <w:tcPr>
            <w:tcW w:w="1163" w:type="dxa"/>
          </w:tcPr>
          <w:p w:rsidR="007E3110" w:rsidRDefault="003530AA" w:rsidP="003530AA">
            <w:pPr>
              <w:jc w:val="center"/>
            </w:pPr>
            <w:r>
              <w:t>4</w:t>
            </w:r>
          </w:p>
        </w:tc>
        <w:tc>
          <w:tcPr>
            <w:tcW w:w="1163" w:type="dxa"/>
          </w:tcPr>
          <w:p w:rsidR="007E3110" w:rsidRDefault="003530AA" w:rsidP="003530AA">
            <w:pPr>
              <w:jc w:val="center"/>
            </w:pPr>
            <w:r>
              <w:t>2</w:t>
            </w:r>
          </w:p>
        </w:tc>
        <w:tc>
          <w:tcPr>
            <w:tcW w:w="1165" w:type="dxa"/>
          </w:tcPr>
          <w:p w:rsidR="007E3110" w:rsidRDefault="003530AA" w:rsidP="003530AA">
            <w:pPr>
              <w:jc w:val="center"/>
            </w:pPr>
            <w:r>
              <w:t>1</w:t>
            </w:r>
          </w:p>
        </w:tc>
        <w:tc>
          <w:tcPr>
            <w:tcW w:w="1165" w:type="dxa"/>
          </w:tcPr>
          <w:p w:rsidR="007E3110" w:rsidRDefault="003530AA" w:rsidP="003530AA">
            <w:pPr>
              <w:jc w:val="center"/>
            </w:pPr>
            <w:r>
              <w:t>2</w:t>
            </w:r>
          </w:p>
        </w:tc>
        <w:tc>
          <w:tcPr>
            <w:tcW w:w="1165" w:type="dxa"/>
          </w:tcPr>
          <w:p w:rsidR="007E3110" w:rsidRDefault="003530AA" w:rsidP="003530AA">
            <w:pPr>
              <w:jc w:val="center"/>
            </w:pPr>
            <w:r>
              <w:t>4</w:t>
            </w:r>
          </w:p>
        </w:tc>
        <w:tc>
          <w:tcPr>
            <w:tcW w:w="1183" w:type="dxa"/>
          </w:tcPr>
          <w:p w:rsidR="007E3110" w:rsidRDefault="003530AA" w:rsidP="003530AA">
            <w:pPr>
              <w:jc w:val="center"/>
            </w:pPr>
            <w:r>
              <w:t>3</w:t>
            </w:r>
          </w:p>
        </w:tc>
        <w:tc>
          <w:tcPr>
            <w:tcW w:w="1127" w:type="dxa"/>
          </w:tcPr>
          <w:p w:rsidR="007E3110" w:rsidRDefault="003530AA" w:rsidP="003530AA">
            <w:pPr>
              <w:jc w:val="center"/>
            </w:pPr>
            <w:r>
              <w:t>3</w:t>
            </w:r>
          </w:p>
        </w:tc>
        <w:tc>
          <w:tcPr>
            <w:tcW w:w="1127" w:type="dxa"/>
          </w:tcPr>
          <w:p w:rsidR="007E3110" w:rsidRDefault="003530AA" w:rsidP="003530AA">
            <w:pPr>
              <w:jc w:val="center"/>
            </w:pPr>
            <w:r>
              <w:t>4</w:t>
            </w:r>
          </w:p>
        </w:tc>
      </w:tr>
    </w:tbl>
    <w:p w:rsidR="007E3110" w:rsidRDefault="007E3110"/>
    <w:tbl>
      <w:tblPr>
        <w:tblStyle w:val="a5"/>
        <w:tblW w:w="0" w:type="auto"/>
        <w:tblLook w:val="04A0"/>
      </w:tblPr>
      <w:tblGrid>
        <w:gridCol w:w="10421"/>
      </w:tblGrid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53075" cy="4057650"/>
                  <wp:effectExtent l="19050" t="0" r="9525" b="0"/>
                  <wp:docPr id="183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405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A6725">
              <w:t>13</w:t>
            </w:r>
          </w:p>
        </w:tc>
      </w:tr>
      <w:tr w:rsidR="007E3110" w:rsidTr="007E3110">
        <w:tc>
          <w:tcPr>
            <w:tcW w:w="10421" w:type="dxa"/>
          </w:tcPr>
          <w:p w:rsidR="007E3110" w:rsidRP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438775" cy="971550"/>
                  <wp:effectExtent l="19050" t="0" r="9525" b="0"/>
                  <wp:docPr id="184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lastRenderedPageBreak/>
              <w:drawing>
                <wp:inline distT="0" distB="0" distL="0" distR="0">
                  <wp:extent cx="4791075" cy="3648075"/>
                  <wp:effectExtent l="19050" t="0" r="9525" b="0"/>
                  <wp:docPr id="185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364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3110" w:rsidRP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057775" cy="1362075"/>
                  <wp:effectExtent l="19050" t="0" r="9525" b="0"/>
                  <wp:docPr id="186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110" w:rsidRDefault="007E3110"/>
    <w:p w:rsidR="00272A9F" w:rsidRDefault="00272A9F"/>
    <w:p w:rsidR="00272A9F" w:rsidRDefault="00272A9F"/>
    <w:p w:rsidR="007B29FC" w:rsidRDefault="007B29FC"/>
    <w:p w:rsidR="007B29FC" w:rsidRDefault="007B29FC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AE33C2" w:rsidRDefault="00AE33C2"/>
    <w:p w:rsidR="00272A9F" w:rsidRDefault="00272A9F" w:rsidP="00250B9A">
      <w:pPr>
        <w:spacing w:after="0" w:line="240" w:lineRule="auto"/>
      </w:pPr>
      <w:r>
        <w:lastRenderedPageBreak/>
        <w:t>ВАРИАНТ 5</w:t>
      </w:r>
    </w:p>
    <w:tbl>
      <w:tblPr>
        <w:tblStyle w:val="a5"/>
        <w:tblW w:w="0" w:type="auto"/>
        <w:tblLook w:val="04A0"/>
      </w:tblPr>
      <w:tblGrid>
        <w:gridCol w:w="10421"/>
      </w:tblGrid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53075" cy="1333500"/>
                  <wp:effectExtent l="19050" t="0" r="9525" b="0"/>
                  <wp:docPr id="188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952" b="723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53075" cy="1838325"/>
                  <wp:effectExtent l="19050" t="0" r="9525" b="0"/>
                  <wp:docPr id="189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31619" b="316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1838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53075" cy="1333500"/>
                  <wp:effectExtent l="19050" t="0" r="9525" b="0"/>
                  <wp:docPr id="190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7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91175" cy="1438275"/>
                  <wp:effectExtent l="19050" t="0" r="9525" b="0"/>
                  <wp:docPr id="191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 t="1068" b="6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91175" cy="647700"/>
                  <wp:effectExtent l="19050" t="0" r="9525" b="0"/>
                  <wp:docPr id="192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 t="38889" b="46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7E3110">
            <w:r w:rsidRPr="007E3110">
              <w:rPr>
                <w:noProof/>
              </w:rPr>
              <w:drawing>
                <wp:inline distT="0" distB="0" distL="0" distR="0">
                  <wp:extent cx="5591175" cy="1857375"/>
                  <wp:effectExtent l="19050" t="0" r="9525" b="0"/>
                  <wp:docPr id="193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 t="5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BE4CDD">
            <w:r>
              <w:rPr>
                <w:noProof/>
              </w:rPr>
              <w:drawing>
                <wp:inline distT="0" distB="0" distL="0" distR="0">
                  <wp:extent cx="5514975" cy="1200150"/>
                  <wp:effectExtent l="19050" t="0" r="9525" b="0"/>
                  <wp:docPr id="195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110" w:rsidTr="007E3110">
        <w:tc>
          <w:tcPr>
            <w:tcW w:w="10421" w:type="dxa"/>
          </w:tcPr>
          <w:p w:rsidR="007E3110" w:rsidRDefault="00BE4CDD">
            <w:r>
              <w:rPr>
                <w:noProof/>
              </w:rPr>
              <w:lastRenderedPageBreak/>
              <w:drawing>
                <wp:inline distT="0" distB="0" distL="0" distR="0">
                  <wp:extent cx="5514975" cy="1104900"/>
                  <wp:effectExtent l="19050" t="0" r="9525" b="0"/>
                  <wp:docPr id="196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110" w:rsidRDefault="007E3110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EE7C9F" w:rsidTr="003B381C">
        <w:trPr>
          <w:jc w:val="center"/>
        </w:trPr>
        <w:tc>
          <w:tcPr>
            <w:tcW w:w="1302" w:type="dxa"/>
          </w:tcPr>
          <w:p w:rsidR="00EE7C9F" w:rsidRDefault="00EE7C9F" w:rsidP="003B381C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EE7C9F" w:rsidRDefault="00EE7C9F" w:rsidP="003B381C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EE7C9F" w:rsidRDefault="00EE7C9F" w:rsidP="003B381C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EE7C9F" w:rsidRDefault="00EE7C9F" w:rsidP="003B381C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EE7C9F" w:rsidRDefault="00EE7C9F" w:rsidP="003B381C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EE7C9F" w:rsidRDefault="00EE7C9F" w:rsidP="003B381C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EE7C9F" w:rsidRDefault="00EE7C9F" w:rsidP="003B381C">
            <w:pPr>
              <w:jc w:val="center"/>
            </w:pPr>
            <w:r>
              <w:t>А20</w:t>
            </w:r>
          </w:p>
        </w:tc>
        <w:tc>
          <w:tcPr>
            <w:tcW w:w="1303" w:type="dxa"/>
          </w:tcPr>
          <w:p w:rsidR="00EE7C9F" w:rsidRDefault="00EE7C9F" w:rsidP="003B381C">
            <w:pPr>
              <w:jc w:val="center"/>
            </w:pPr>
            <w:r>
              <w:t>А22</w:t>
            </w:r>
          </w:p>
        </w:tc>
      </w:tr>
      <w:tr w:rsidR="00EE7C9F" w:rsidTr="003B381C">
        <w:trPr>
          <w:jc w:val="center"/>
        </w:trPr>
        <w:tc>
          <w:tcPr>
            <w:tcW w:w="1302" w:type="dxa"/>
          </w:tcPr>
          <w:p w:rsidR="00EE7C9F" w:rsidRDefault="008B4A38" w:rsidP="003B381C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EE7C9F" w:rsidRDefault="008B4A38" w:rsidP="003B381C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EE7C9F" w:rsidRDefault="008B4A38" w:rsidP="003B381C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EE7C9F" w:rsidRDefault="008B4A38" w:rsidP="003B381C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EE7C9F" w:rsidRDefault="008B4A38" w:rsidP="003B381C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EE7C9F" w:rsidRDefault="008B4A38" w:rsidP="003B381C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EE7C9F" w:rsidRDefault="008B4A38" w:rsidP="003B381C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EE7C9F" w:rsidRDefault="003B381C" w:rsidP="003B381C">
            <w:pPr>
              <w:jc w:val="center"/>
            </w:pPr>
            <w:r>
              <w:t>3</w:t>
            </w:r>
          </w:p>
        </w:tc>
      </w:tr>
    </w:tbl>
    <w:p w:rsidR="00EE7C9F" w:rsidRDefault="00EE7C9F"/>
    <w:tbl>
      <w:tblPr>
        <w:tblStyle w:val="a5"/>
        <w:tblW w:w="0" w:type="auto"/>
        <w:tblLook w:val="04A0"/>
      </w:tblPr>
      <w:tblGrid>
        <w:gridCol w:w="10421"/>
      </w:tblGrid>
      <w:tr w:rsidR="00EE7C9F" w:rsidTr="00EE7C9F">
        <w:tc>
          <w:tcPr>
            <w:tcW w:w="10421" w:type="dxa"/>
          </w:tcPr>
          <w:p w:rsidR="00EE7C9F" w:rsidRPr="00A67AE0" w:rsidRDefault="00EE7C9F" w:rsidP="00EE7C9F">
            <w:pPr>
              <w:pStyle w:val="a6"/>
              <w:numPr>
                <w:ilvl w:val="0"/>
                <w:numId w:val="3"/>
              </w:numPr>
              <w:shd w:val="clear" w:color="auto" w:fill="FFFFFF"/>
              <w:tabs>
                <w:tab w:val="left" w:pos="284"/>
              </w:tabs>
              <w:ind w:left="0" w:right="-23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AE0">
              <w:rPr>
                <w:rFonts w:ascii="Times New Roman" w:hAnsi="Times New Roman" w:cs="Times New Roman"/>
                <w:sz w:val="24"/>
                <w:szCs w:val="24"/>
              </w:rPr>
              <w:t>Камень бросили вертикально вверх с поверхности земли. Считая сопротивление воздуха малым, установите соответ</w:t>
            </w:r>
            <w:r w:rsidRPr="00A67AE0"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е между графиками и физическими величинами, зави</w:t>
            </w:r>
            <w:r w:rsidRPr="00A67AE0">
              <w:rPr>
                <w:rFonts w:ascii="Times New Roman" w:hAnsi="Times New Roman" w:cs="Times New Roman"/>
                <w:sz w:val="24"/>
                <w:szCs w:val="24"/>
              </w:rPr>
              <w:softHyphen/>
              <w:t>симости которых от времени эти графики могут представ</w:t>
            </w:r>
            <w:r w:rsidRPr="00A67AE0">
              <w:rPr>
                <w:rFonts w:ascii="Times New Roman" w:hAnsi="Times New Roman" w:cs="Times New Roman"/>
                <w:sz w:val="24"/>
                <w:szCs w:val="24"/>
              </w:rPr>
              <w:softHyphen/>
              <w:t>лять. К каждой позиции первого столбца подберите соот</w:t>
            </w:r>
            <w:r w:rsidRPr="00A67AE0">
              <w:rPr>
                <w:rFonts w:ascii="Times New Roman" w:hAnsi="Times New Roman" w:cs="Times New Roman"/>
                <w:sz w:val="24"/>
                <w:szCs w:val="24"/>
              </w:rPr>
              <w:softHyphen/>
              <w:t>ветствующую позицию второго и запишите в таблицу выбранные цифры под соответствующими буквами.</w:t>
            </w:r>
          </w:p>
          <w:p w:rsidR="00EE7C9F" w:rsidRPr="00A67AE0" w:rsidRDefault="00EE7C9F" w:rsidP="00EE7C9F">
            <w:pPr>
              <w:shd w:val="clear" w:color="auto" w:fill="FFFFFF"/>
              <w:tabs>
                <w:tab w:val="left" w:pos="0"/>
                <w:tab w:val="left" w:pos="426"/>
              </w:tabs>
              <w:spacing w:before="77" w:after="48"/>
              <w:ind w:right="19"/>
              <w:rPr>
                <w:rFonts w:ascii="Times New Roman" w:hAnsi="Times New Roman" w:cs="Times New Roman"/>
                <w:sz w:val="24"/>
                <w:szCs w:val="24"/>
              </w:rPr>
            </w:pPr>
            <w:r w:rsidRPr="00A67AE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43450" cy="2019300"/>
                  <wp:effectExtent l="19050" t="0" r="0" b="0"/>
                  <wp:docPr id="198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lum bright="-28000" contrast="6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jc w:val="center"/>
              <w:tblCellMar>
                <w:left w:w="40" w:type="dxa"/>
                <w:right w:w="40" w:type="dxa"/>
              </w:tblCellMar>
              <w:tblLook w:val="0000"/>
            </w:tblPr>
            <w:tblGrid>
              <w:gridCol w:w="2074"/>
              <w:gridCol w:w="2074"/>
            </w:tblGrid>
            <w:tr w:rsidR="00EE7C9F" w:rsidRPr="00A67AE0" w:rsidTr="001E7CC5">
              <w:trPr>
                <w:trHeight w:val="20"/>
                <w:jc w:val="center"/>
              </w:trPr>
              <w:tc>
                <w:tcPr>
                  <w:tcW w:w="207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A67AE0" w:rsidRDefault="00EE7C9F" w:rsidP="00EE7C9F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07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A67AE0" w:rsidRDefault="00EE7C9F" w:rsidP="00EE7C9F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</w:tr>
            <w:tr w:rsidR="00EE7C9F" w:rsidRPr="00A67AE0" w:rsidTr="001E7CC5">
              <w:trPr>
                <w:trHeight w:val="20"/>
                <w:jc w:val="center"/>
              </w:trPr>
              <w:tc>
                <w:tcPr>
                  <w:tcW w:w="207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A67AE0" w:rsidRDefault="00EE7C9F" w:rsidP="00EE7C9F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07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A67AE0" w:rsidRDefault="00EE7C9F" w:rsidP="00EE7C9F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EE7C9F" w:rsidRDefault="00EE7C9F" w:rsidP="00EE7C9F">
            <w:pPr>
              <w:tabs>
                <w:tab w:val="left" w:pos="0"/>
                <w:tab w:val="left" w:pos="426"/>
              </w:tabs>
            </w:pPr>
            <w:r w:rsidRPr="00A67AE0">
              <w:rPr>
                <w:rFonts w:ascii="Times New Roman" w:hAnsi="Times New Roman" w:cs="Times New Roman"/>
                <w:sz w:val="24"/>
                <w:szCs w:val="24"/>
              </w:rPr>
              <w:t>Получившуюся последовательность цифр перенесите в бланк ответов (без пробелов и каких-либо   символов).</w:t>
            </w:r>
          </w:p>
        </w:tc>
      </w:tr>
      <w:tr w:rsidR="00EE7C9F" w:rsidTr="00EE7C9F">
        <w:tc>
          <w:tcPr>
            <w:tcW w:w="10421" w:type="dxa"/>
          </w:tcPr>
          <w:p w:rsidR="00EE7C9F" w:rsidRPr="00D25B01" w:rsidRDefault="00EE7C9F" w:rsidP="00EE7C9F">
            <w:pPr>
              <w:pStyle w:val="a6"/>
              <w:numPr>
                <w:ilvl w:val="0"/>
                <w:numId w:val="3"/>
              </w:numPr>
              <w:shd w:val="clear" w:color="auto" w:fill="FFFFFF"/>
              <w:tabs>
                <w:tab w:val="left" w:pos="426"/>
              </w:tabs>
              <w:ind w:left="0" w:right="-23" w:firstLine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B01">
              <w:rPr>
                <w:rFonts w:ascii="Times New Roman" w:hAnsi="Times New Roman" w:cs="Times New Roman"/>
                <w:sz w:val="24"/>
                <w:szCs w:val="24"/>
              </w:rPr>
              <w:t>Установите соответствие между физическими величинами и их физическим смыслом.</w:t>
            </w:r>
          </w:p>
          <w:p w:rsidR="00EE7C9F" w:rsidRPr="00CF3CF2" w:rsidRDefault="00EE7C9F" w:rsidP="00EE7C9F">
            <w:pPr>
              <w:shd w:val="clear" w:color="auto" w:fill="FFFFFF"/>
              <w:ind w:right="-24"/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</w:pPr>
            <w:r w:rsidRPr="00CF3CF2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К каждой позиции первого столбца подберите нужную позицию второго и запи</w:t>
            </w:r>
            <w:r w:rsidRPr="00CF3CF2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softHyphen/>
              <w:t>шите в таблицу выбранные цифры под соответствующими буквами.</w:t>
            </w:r>
          </w:p>
          <w:p w:rsidR="00EE7C9F" w:rsidRDefault="00EE7C9F" w:rsidP="00EE7C9F">
            <w:pPr>
              <w:shd w:val="clear" w:color="auto" w:fill="FFFFFF"/>
              <w:ind w:right="-24"/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5075"/>
              <w:gridCol w:w="5130"/>
            </w:tblGrid>
            <w:tr w:rsidR="00EE7C9F" w:rsidTr="001E7CC5">
              <w:tc>
                <w:tcPr>
                  <w:tcW w:w="5303" w:type="dxa"/>
                </w:tcPr>
                <w:p w:rsidR="00EE7C9F" w:rsidRDefault="00EE7C9F" w:rsidP="001E7CC5">
                  <w:pPr>
                    <w:shd w:val="clear" w:color="auto" w:fill="FFFFFF"/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ФИЗИЧЕСКИЕ ВЕЛИЧИНЫ</w:t>
                  </w:r>
                </w:p>
              </w:tc>
              <w:tc>
                <w:tcPr>
                  <w:tcW w:w="5303" w:type="dxa"/>
                </w:tcPr>
                <w:p w:rsidR="00EE7C9F" w:rsidRDefault="00EE7C9F" w:rsidP="001E7CC5">
                  <w:pPr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ФИЗИЧЕСКИЙ СМЫСЛ</w:t>
                  </w:r>
                </w:p>
              </w:tc>
            </w:tr>
            <w:tr w:rsidR="00EE7C9F" w:rsidTr="001E7CC5">
              <w:tc>
                <w:tcPr>
                  <w:tcW w:w="5303" w:type="dxa"/>
                </w:tcPr>
                <w:p w:rsidR="00EE7C9F" w:rsidRDefault="00EE7C9F" w:rsidP="001E7CC5">
                  <w:pPr>
                    <w:ind w:right="-24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 xml:space="preserve">А)  </w:t>
                  </w:r>
                  <w:r w:rsidRPr="00CF3CF2"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 xml:space="preserve">энергия системы </w:t>
                  </w:r>
                </w:p>
                <w:p w:rsidR="00EE7C9F" w:rsidRDefault="00EE7C9F" w:rsidP="001E7CC5">
                  <w:pPr>
                    <w:ind w:right="-24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Б)   мощность</w:t>
                  </w:r>
                </w:p>
              </w:tc>
              <w:tc>
                <w:tcPr>
                  <w:tcW w:w="5303" w:type="dxa"/>
                </w:tcPr>
                <w:p w:rsidR="00EE7C9F" w:rsidRPr="00CF3CF2" w:rsidRDefault="00EE7C9F" w:rsidP="001E7CC5">
                  <w:pPr>
                    <w:pStyle w:val="a6"/>
                    <w:numPr>
                      <w:ilvl w:val="0"/>
                      <w:numId w:val="4"/>
                    </w:numPr>
                    <w:shd w:val="clear" w:color="auto" w:fill="FFFFFF"/>
                    <w:ind w:left="714" w:right="-23" w:hanging="357"/>
                    <w:contextualSpacing w:val="0"/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  <w:t>произведение силы на время ее действия</w:t>
                  </w:r>
                </w:p>
                <w:p w:rsidR="00EE7C9F" w:rsidRPr="00CF3CF2" w:rsidRDefault="00EE7C9F" w:rsidP="001E7CC5">
                  <w:pPr>
                    <w:pStyle w:val="a6"/>
                    <w:numPr>
                      <w:ilvl w:val="0"/>
                      <w:numId w:val="4"/>
                    </w:numPr>
                    <w:shd w:val="clear" w:color="auto" w:fill="FFFFFF"/>
                    <w:ind w:left="714" w:right="-23" w:hanging="357"/>
                    <w:contextualSpacing w:val="0"/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  <w:t>величина,   численно   равная  работе,  совершаемой силой в единицу времени</w:t>
                  </w:r>
                </w:p>
                <w:p w:rsidR="00EE7C9F" w:rsidRPr="00CF3CF2" w:rsidRDefault="00EE7C9F" w:rsidP="001E7CC5">
                  <w:pPr>
                    <w:pStyle w:val="a6"/>
                    <w:numPr>
                      <w:ilvl w:val="0"/>
                      <w:numId w:val="4"/>
                    </w:numPr>
                    <w:shd w:val="clear" w:color="auto" w:fill="FFFFFF"/>
                    <w:ind w:left="714" w:right="-23" w:hanging="357"/>
                    <w:contextualSpacing w:val="0"/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  <w:t>запас работы</w:t>
                  </w:r>
                </w:p>
                <w:p w:rsidR="00EE7C9F" w:rsidRPr="00CF3CF2" w:rsidRDefault="00EE7C9F" w:rsidP="001E7CC5">
                  <w:pPr>
                    <w:pStyle w:val="a6"/>
                    <w:numPr>
                      <w:ilvl w:val="0"/>
                      <w:numId w:val="4"/>
                    </w:numPr>
                    <w:shd w:val="clear" w:color="auto" w:fill="FFFFFF"/>
                    <w:ind w:left="714" w:right="-23" w:hanging="357"/>
                    <w:contextualSpacing w:val="0"/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hAnsi="Times New Roman" w:cs="Times New Roman"/>
                      <w:spacing w:val="-5"/>
                      <w:sz w:val="24"/>
                      <w:szCs w:val="24"/>
                    </w:rPr>
                    <w:t>способность системы совершать работу</w:t>
                  </w:r>
                </w:p>
              </w:tc>
            </w:tr>
          </w:tbl>
          <w:tbl>
            <w:tblPr>
              <w:tblW w:w="0" w:type="auto"/>
              <w:jc w:val="center"/>
              <w:tblInd w:w="40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1985"/>
              <w:gridCol w:w="2126"/>
            </w:tblGrid>
            <w:tr w:rsidR="00EE7C9F" w:rsidRPr="00CF3CF2" w:rsidTr="001E7CC5">
              <w:trPr>
                <w:trHeight w:hRule="exact" w:val="326"/>
                <w:jc w:val="center"/>
              </w:trPr>
              <w:tc>
                <w:tcPr>
                  <w:tcW w:w="198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CF3CF2" w:rsidRDefault="00EE7C9F" w:rsidP="001E7CC5">
                  <w:pPr>
                    <w:shd w:val="clear" w:color="auto" w:fill="FFFFFF"/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12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CF3CF2" w:rsidRDefault="00EE7C9F" w:rsidP="001E7CC5">
                  <w:pPr>
                    <w:shd w:val="clear" w:color="auto" w:fill="FFFFFF"/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 w:rsidRPr="00CF3CF2"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Б</w:t>
                  </w:r>
                </w:p>
              </w:tc>
            </w:tr>
            <w:tr w:rsidR="00EE7C9F" w:rsidRPr="00CF3CF2" w:rsidTr="001E7CC5">
              <w:trPr>
                <w:trHeight w:hRule="exact" w:val="317"/>
                <w:jc w:val="center"/>
              </w:trPr>
              <w:tc>
                <w:tcPr>
                  <w:tcW w:w="198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CF3CF2" w:rsidRDefault="00EE7C9F" w:rsidP="001E7CC5">
                  <w:pPr>
                    <w:shd w:val="clear" w:color="auto" w:fill="FFFFFF"/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12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EE7C9F" w:rsidRPr="00CF3CF2" w:rsidRDefault="00EE7C9F" w:rsidP="001E7CC5">
                  <w:pPr>
                    <w:shd w:val="clear" w:color="auto" w:fill="FFFFFF"/>
                    <w:ind w:right="-24"/>
                    <w:jc w:val="center"/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pacing w:val="-5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EE7C9F" w:rsidRDefault="00EE7C9F"/>
        </w:tc>
      </w:tr>
      <w:tr w:rsidR="00EE7C9F" w:rsidTr="00EE7C9F">
        <w:tc>
          <w:tcPr>
            <w:tcW w:w="10421" w:type="dxa"/>
          </w:tcPr>
          <w:p w:rsidR="00EE7C9F" w:rsidRDefault="00EE7C9F">
            <w:r>
              <w:rPr>
                <w:noProof/>
              </w:rPr>
              <w:lastRenderedPageBreak/>
              <w:drawing>
                <wp:inline distT="0" distB="0" distL="0" distR="0">
                  <wp:extent cx="5476875" cy="3048000"/>
                  <wp:effectExtent l="19050" t="0" r="9525" b="0"/>
                  <wp:docPr id="197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048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4514850"/>
                  <wp:effectExtent l="19050" t="0" r="9525" b="0"/>
                  <wp:docPr id="199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51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C9F" w:rsidRDefault="00EE7C9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1550035"/>
                  <wp:effectExtent l="19050" t="0" r="9525" b="0"/>
                  <wp:docPr id="20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 t="1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550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6238" w:rsidRDefault="00596238"/>
    <w:p w:rsidR="00596238" w:rsidRDefault="00596238"/>
    <w:p w:rsidR="007E3110" w:rsidRDefault="007E3110"/>
    <w:p w:rsidR="00AE33C2" w:rsidRDefault="00AE33C2" w:rsidP="00250B9A">
      <w:pPr>
        <w:spacing w:after="0" w:line="240" w:lineRule="auto"/>
      </w:pPr>
      <w:r>
        <w:lastRenderedPageBreak/>
        <w:t>ВАРИАНТ 6</w:t>
      </w:r>
    </w:p>
    <w:tbl>
      <w:tblPr>
        <w:tblStyle w:val="a5"/>
        <w:tblW w:w="0" w:type="auto"/>
        <w:tblLook w:val="04A0"/>
      </w:tblPr>
      <w:tblGrid>
        <w:gridCol w:w="10421"/>
      </w:tblGrid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1133475"/>
                  <wp:effectExtent l="19050" t="0" r="9525" b="0"/>
                  <wp:docPr id="201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 t="1626" b="790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1466850"/>
                  <wp:effectExtent l="19050" t="0" r="9525" b="0"/>
                  <wp:docPr id="202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 t="24878" b="500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1695450"/>
                  <wp:effectExtent l="19050" t="0" r="9525" b="0"/>
                  <wp:docPr id="203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 t="53496" b="175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819150"/>
                  <wp:effectExtent l="19050" t="0" r="9525" b="0"/>
                  <wp:docPr id="20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 t="860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1162050"/>
                  <wp:effectExtent l="19050" t="0" r="9525" b="0"/>
                  <wp:docPr id="20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 t="1805" b="541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1190625"/>
                  <wp:effectExtent l="19050" t="0" r="9525" b="0"/>
                  <wp:docPr id="206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 t="548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drawing>
                <wp:inline distT="0" distB="0" distL="0" distR="0">
                  <wp:extent cx="5476875" cy="2133600"/>
                  <wp:effectExtent l="19050" t="0" r="9525" b="0"/>
                  <wp:docPr id="20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C9F" w:rsidTr="00EE7C9F">
        <w:tc>
          <w:tcPr>
            <w:tcW w:w="10421" w:type="dxa"/>
          </w:tcPr>
          <w:p w:rsidR="00EE7C9F" w:rsidRDefault="00EE7C9F">
            <w:r w:rsidRPr="00EE7C9F">
              <w:rPr>
                <w:noProof/>
              </w:rPr>
              <w:lastRenderedPageBreak/>
              <w:drawing>
                <wp:inline distT="0" distB="0" distL="0" distR="0">
                  <wp:extent cx="5400675" cy="1552575"/>
                  <wp:effectExtent l="19050" t="0" r="9525" b="0"/>
                  <wp:docPr id="208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6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2529" w:rsidTr="00EE7C9F">
        <w:tc>
          <w:tcPr>
            <w:tcW w:w="10421" w:type="dxa"/>
          </w:tcPr>
          <w:p w:rsidR="006F2529" w:rsidRPr="00EE7C9F" w:rsidRDefault="006F2529">
            <w:r w:rsidRPr="006F2529">
              <w:rPr>
                <w:noProof/>
              </w:rPr>
              <w:drawing>
                <wp:inline distT="0" distB="0" distL="0" distR="0">
                  <wp:extent cx="5514975" cy="1123950"/>
                  <wp:effectExtent l="19050" t="0" r="9525" b="0"/>
                  <wp:docPr id="20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 t="70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E7C9F" w:rsidRDefault="00EE7C9F"/>
    <w:tbl>
      <w:tblPr>
        <w:tblStyle w:val="a5"/>
        <w:tblW w:w="0" w:type="auto"/>
        <w:jc w:val="center"/>
        <w:tblLook w:val="04A0"/>
      </w:tblPr>
      <w:tblGrid>
        <w:gridCol w:w="1164"/>
        <w:gridCol w:w="1163"/>
        <w:gridCol w:w="1164"/>
        <w:gridCol w:w="1164"/>
        <w:gridCol w:w="1164"/>
        <w:gridCol w:w="1164"/>
        <w:gridCol w:w="1091"/>
        <w:gridCol w:w="1148"/>
        <w:gridCol w:w="1199"/>
      </w:tblGrid>
      <w:tr w:rsidR="003B381C" w:rsidTr="009A1EE4">
        <w:trPr>
          <w:jc w:val="center"/>
        </w:trPr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163" w:type="dxa"/>
          </w:tcPr>
          <w:p w:rsidR="003B381C" w:rsidRDefault="003B381C" w:rsidP="009A1EE4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А3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А5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091" w:type="dxa"/>
          </w:tcPr>
          <w:p w:rsidR="003B381C" w:rsidRDefault="003B381C" w:rsidP="009A1EE4">
            <w:pPr>
              <w:jc w:val="center"/>
            </w:pPr>
            <w:r>
              <w:t>А20</w:t>
            </w:r>
          </w:p>
        </w:tc>
        <w:tc>
          <w:tcPr>
            <w:tcW w:w="1148" w:type="dxa"/>
          </w:tcPr>
          <w:p w:rsidR="003B381C" w:rsidRDefault="003B381C" w:rsidP="009A1EE4">
            <w:pPr>
              <w:jc w:val="center"/>
            </w:pPr>
            <w:r>
              <w:t>А22</w:t>
            </w:r>
          </w:p>
        </w:tc>
        <w:tc>
          <w:tcPr>
            <w:tcW w:w="1199" w:type="dxa"/>
          </w:tcPr>
          <w:p w:rsidR="003B381C" w:rsidRDefault="003B381C" w:rsidP="009A1EE4">
            <w:pPr>
              <w:jc w:val="center"/>
            </w:pPr>
            <w:r>
              <w:t>А23</w:t>
            </w:r>
          </w:p>
        </w:tc>
      </w:tr>
      <w:tr w:rsidR="003B381C" w:rsidTr="009A1EE4">
        <w:trPr>
          <w:jc w:val="center"/>
        </w:trPr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1</w:t>
            </w:r>
          </w:p>
        </w:tc>
        <w:tc>
          <w:tcPr>
            <w:tcW w:w="1163" w:type="dxa"/>
          </w:tcPr>
          <w:p w:rsidR="003B381C" w:rsidRDefault="003B381C" w:rsidP="009A1EE4">
            <w:pPr>
              <w:jc w:val="center"/>
            </w:pPr>
            <w:r>
              <w:t>3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4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3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3</w:t>
            </w:r>
          </w:p>
        </w:tc>
        <w:tc>
          <w:tcPr>
            <w:tcW w:w="1164" w:type="dxa"/>
          </w:tcPr>
          <w:p w:rsidR="003B381C" w:rsidRDefault="003B381C" w:rsidP="009A1EE4">
            <w:pPr>
              <w:jc w:val="center"/>
            </w:pPr>
            <w:r>
              <w:t>4</w:t>
            </w:r>
          </w:p>
        </w:tc>
        <w:tc>
          <w:tcPr>
            <w:tcW w:w="1091" w:type="dxa"/>
          </w:tcPr>
          <w:p w:rsidR="003B381C" w:rsidRDefault="003B381C" w:rsidP="009A1EE4">
            <w:pPr>
              <w:jc w:val="center"/>
            </w:pPr>
            <w:r>
              <w:t>2</w:t>
            </w:r>
          </w:p>
        </w:tc>
        <w:tc>
          <w:tcPr>
            <w:tcW w:w="1148" w:type="dxa"/>
          </w:tcPr>
          <w:p w:rsidR="003B381C" w:rsidRDefault="009A1EE4" w:rsidP="009A1EE4">
            <w:pPr>
              <w:jc w:val="center"/>
            </w:pPr>
            <w:r>
              <w:t>4</w:t>
            </w:r>
          </w:p>
        </w:tc>
        <w:tc>
          <w:tcPr>
            <w:tcW w:w="1199" w:type="dxa"/>
          </w:tcPr>
          <w:p w:rsidR="003B381C" w:rsidRDefault="009A1EE4" w:rsidP="009A1EE4">
            <w:pPr>
              <w:jc w:val="center"/>
            </w:pPr>
            <w:r>
              <w:t>3</w:t>
            </w:r>
          </w:p>
        </w:tc>
      </w:tr>
    </w:tbl>
    <w:p w:rsidR="00AE33C2" w:rsidRDefault="00AE33C2"/>
    <w:p w:rsidR="00AE33C2" w:rsidRDefault="00AE33C2">
      <w:r>
        <w:rPr>
          <w:noProof/>
        </w:rPr>
        <w:drawing>
          <wp:inline distT="0" distB="0" distL="0" distR="0">
            <wp:extent cx="5476875" cy="4105275"/>
            <wp:effectExtent l="19050" t="0" r="9525" b="0"/>
            <wp:docPr id="5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A1EE4">
        <w:t>4</w:t>
      </w:r>
      <w:r w:rsidR="008F4747">
        <w:t>1</w:t>
      </w:r>
    </w:p>
    <w:p w:rsidR="00AE33C2" w:rsidRDefault="00AE33C2">
      <w:r>
        <w:rPr>
          <w:noProof/>
        </w:rPr>
        <w:drawing>
          <wp:inline distT="0" distB="0" distL="0" distR="0">
            <wp:extent cx="5362575" cy="1933575"/>
            <wp:effectExtent l="19050" t="0" r="9525" b="0"/>
            <wp:docPr id="6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3C2" w:rsidRDefault="00AE33C2">
      <w:r>
        <w:rPr>
          <w:noProof/>
        </w:rPr>
        <w:lastRenderedPageBreak/>
        <w:drawing>
          <wp:inline distT="0" distB="0" distL="0" distR="0">
            <wp:extent cx="5019675" cy="6753225"/>
            <wp:effectExtent l="19050" t="0" r="9525" b="0"/>
            <wp:docPr id="6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675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3C2" w:rsidRDefault="00AE33C2">
      <w:r>
        <w:rPr>
          <w:noProof/>
        </w:rPr>
        <w:drawing>
          <wp:inline distT="0" distB="0" distL="0" distR="0">
            <wp:extent cx="5133975" cy="1057275"/>
            <wp:effectExtent l="19050" t="0" r="9525" b="0"/>
            <wp:docPr id="6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81C" w:rsidRDefault="003B381C"/>
    <w:p w:rsidR="003B381C" w:rsidRDefault="003B381C"/>
    <w:p w:rsidR="003B381C" w:rsidRDefault="003B381C"/>
    <w:p w:rsidR="003B381C" w:rsidRDefault="003B381C"/>
    <w:p w:rsidR="003B381C" w:rsidRDefault="003B381C"/>
    <w:p w:rsidR="003B381C" w:rsidRDefault="003B381C"/>
    <w:p w:rsidR="00AE33C2" w:rsidRDefault="00AE33C2" w:rsidP="00250B9A">
      <w:pPr>
        <w:spacing w:after="0" w:line="240" w:lineRule="auto"/>
      </w:pPr>
      <w:r>
        <w:lastRenderedPageBreak/>
        <w:t>ВАРИАНТ 7</w:t>
      </w:r>
    </w:p>
    <w:tbl>
      <w:tblPr>
        <w:tblStyle w:val="a5"/>
        <w:tblW w:w="0" w:type="auto"/>
        <w:tblLook w:val="04A0"/>
      </w:tblPr>
      <w:tblGrid>
        <w:gridCol w:w="10421"/>
      </w:tblGrid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981075"/>
                  <wp:effectExtent l="19050" t="0" r="9525" b="0"/>
                  <wp:docPr id="212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 b="823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1524000"/>
                  <wp:effectExtent l="19050" t="0" r="9525" b="0"/>
                  <wp:docPr id="21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 t="21404" b="511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2609850"/>
                  <wp:effectExtent l="19050" t="0" r="9525" b="0"/>
                  <wp:docPr id="214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 t="51884" b="11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60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1733550"/>
                  <wp:effectExtent l="19050" t="0" r="9525" b="0"/>
                  <wp:docPr id="215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 b="697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2019300"/>
                  <wp:effectExtent l="19050" t="0" r="9525" b="0"/>
                  <wp:docPr id="216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 t="33943" b="307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lastRenderedPageBreak/>
              <w:drawing>
                <wp:inline distT="0" distB="0" distL="0" distR="0">
                  <wp:extent cx="5476875" cy="1495425"/>
                  <wp:effectExtent l="19050" t="0" r="9525" b="0"/>
                  <wp:docPr id="217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 t="72879" b="9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5476875" cy="1724025"/>
                  <wp:effectExtent l="19050" t="0" r="9525" b="0"/>
                  <wp:docPr id="218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4038" w:rsidTr="00724038">
        <w:tc>
          <w:tcPr>
            <w:tcW w:w="10421" w:type="dxa"/>
          </w:tcPr>
          <w:p w:rsidR="00724038" w:rsidRPr="00724038" w:rsidRDefault="0072403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4038">
              <w:rPr>
                <w:rFonts w:ascii="Times New Roman" w:hAnsi="Times New Roman" w:cs="Times New Roman"/>
                <w:b/>
                <w:sz w:val="24"/>
                <w:szCs w:val="24"/>
              </w:rPr>
              <w:t>А23</w:t>
            </w:r>
          </w:p>
          <w:p w:rsidR="00724038" w:rsidRPr="00724038" w:rsidRDefault="00724038">
            <w:r w:rsidRPr="00724038">
              <w:rPr>
                <w:noProof/>
              </w:rPr>
              <w:drawing>
                <wp:inline distT="0" distB="0" distL="0" distR="0">
                  <wp:extent cx="4991100" cy="1552575"/>
                  <wp:effectExtent l="19050" t="0" r="0" b="0"/>
                  <wp:docPr id="219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l="8231" t="68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110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4038" w:rsidRDefault="00724038" w:rsidP="00724038">
      <w:pPr>
        <w:spacing w:after="0" w:line="240" w:lineRule="auto"/>
      </w:pPr>
    </w:p>
    <w:tbl>
      <w:tblPr>
        <w:tblStyle w:val="a5"/>
        <w:tblW w:w="0" w:type="auto"/>
        <w:jc w:val="center"/>
        <w:tblLook w:val="04A0"/>
      </w:tblPr>
      <w:tblGrid>
        <w:gridCol w:w="1157"/>
        <w:gridCol w:w="1158"/>
        <w:gridCol w:w="1158"/>
        <w:gridCol w:w="1158"/>
        <w:gridCol w:w="1158"/>
        <w:gridCol w:w="1158"/>
        <w:gridCol w:w="1158"/>
        <w:gridCol w:w="1158"/>
      </w:tblGrid>
      <w:tr w:rsidR="00724038" w:rsidTr="001534EC">
        <w:trPr>
          <w:jc w:val="center"/>
        </w:trPr>
        <w:tc>
          <w:tcPr>
            <w:tcW w:w="1157" w:type="dxa"/>
          </w:tcPr>
          <w:p w:rsidR="00724038" w:rsidRDefault="00724038" w:rsidP="001534EC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3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5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22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А23</w:t>
            </w:r>
          </w:p>
        </w:tc>
      </w:tr>
      <w:tr w:rsidR="00724038" w:rsidTr="001534EC">
        <w:trPr>
          <w:jc w:val="center"/>
        </w:trPr>
        <w:tc>
          <w:tcPr>
            <w:tcW w:w="1157" w:type="dxa"/>
          </w:tcPr>
          <w:p w:rsidR="00724038" w:rsidRDefault="00724038" w:rsidP="001534EC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1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4</w:t>
            </w:r>
          </w:p>
        </w:tc>
        <w:tc>
          <w:tcPr>
            <w:tcW w:w="1158" w:type="dxa"/>
          </w:tcPr>
          <w:p w:rsidR="00724038" w:rsidRDefault="00724038" w:rsidP="001534EC">
            <w:pPr>
              <w:jc w:val="center"/>
            </w:pPr>
            <w:r>
              <w:t>1</w:t>
            </w:r>
          </w:p>
        </w:tc>
        <w:tc>
          <w:tcPr>
            <w:tcW w:w="1158" w:type="dxa"/>
          </w:tcPr>
          <w:p w:rsidR="00724038" w:rsidRDefault="001534EC" w:rsidP="001534EC">
            <w:pPr>
              <w:jc w:val="center"/>
            </w:pPr>
            <w:r>
              <w:t>1</w:t>
            </w:r>
          </w:p>
        </w:tc>
        <w:tc>
          <w:tcPr>
            <w:tcW w:w="1158" w:type="dxa"/>
          </w:tcPr>
          <w:p w:rsidR="00724038" w:rsidRDefault="001534EC" w:rsidP="001534EC">
            <w:pPr>
              <w:jc w:val="center"/>
            </w:pPr>
            <w:r>
              <w:t>4</w:t>
            </w:r>
          </w:p>
        </w:tc>
      </w:tr>
    </w:tbl>
    <w:p w:rsidR="001534EC" w:rsidRDefault="001534EC"/>
    <w:tbl>
      <w:tblPr>
        <w:tblStyle w:val="a5"/>
        <w:tblW w:w="0" w:type="auto"/>
        <w:tblLook w:val="04A0"/>
      </w:tblPr>
      <w:tblGrid>
        <w:gridCol w:w="10421"/>
      </w:tblGrid>
      <w:tr w:rsidR="001534EC" w:rsidTr="001534EC">
        <w:tc>
          <w:tcPr>
            <w:tcW w:w="10421" w:type="dxa"/>
          </w:tcPr>
          <w:p w:rsidR="001534EC" w:rsidRDefault="001534EC" w:rsidP="00480629">
            <w:r>
              <w:rPr>
                <w:noProof/>
              </w:rPr>
              <w:drawing>
                <wp:inline distT="0" distB="0" distL="0" distR="0">
                  <wp:extent cx="5476875" cy="2686050"/>
                  <wp:effectExtent l="19050" t="0" r="9525" b="0"/>
                  <wp:docPr id="220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686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0629">
              <w:t>211</w:t>
            </w:r>
          </w:p>
        </w:tc>
      </w:tr>
      <w:tr w:rsidR="001534EC" w:rsidTr="001534EC">
        <w:tc>
          <w:tcPr>
            <w:tcW w:w="10421" w:type="dxa"/>
          </w:tcPr>
          <w:p w:rsidR="001534EC" w:rsidRDefault="001534EC">
            <w:r>
              <w:rPr>
                <w:noProof/>
              </w:rPr>
              <w:drawing>
                <wp:inline distT="0" distB="0" distL="0" distR="0">
                  <wp:extent cx="5438775" cy="1295400"/>
                  <wp:effectExtent l="19050" t="0" r="9525" b="0"/>
                  <wp:docPr id="221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34EC" w:rsidTr="001534EC">
        <w:tc>
          <w:tcPr>
            <w:tcW w:w="10421" w:type="dxa"/>
          </w:tcPr>
          <w:p w:rsidR="001534EC" w:rsidRDefault="001534EC">
            <w:r>
              <w:rPr>
                <w:noProof/>
              </w:rPr>
              <w:lastRenderedPageBreak/>
              <w:drawing>
                <wp:inline distT="0" distB="0" distL="0" distR="0">
                  <wp:extent cx="5019675" cy="4419600"/>
                  <wp:effectExtent l="19050" t="0" r="9525" b="0"/>
                  <wp:docPr id="222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41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34EC" w:rsidRDefault="001534EC"/>
    <w:p w:rsidR="00D35783" w:rsidRDefault="00D35783"/>
    <w:p w:rsidR="00D35783" w:rsidRDefault="00D35783"/>
    <w:p w:rsidR="00D35783" w:rsidRDefault="00D35783"/>
    <w:p w:rsidR="00D35783" w:rsidRDefault="00D35783"/>
    <w:p w:rsidR="00D35783" w:rsidRDefault="00D35783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1534EC" w:rsidRDefault="001534EC"/>
    <w:p w:rsidR="00D35783" w:rsidRDefault="00D35783"/>
    <w:p w:rsidR="00D35783" w:rsidRDefault="00D35783" w:rsidP="00250B9A">
      <w:pPr>
        <w:spacing w:after="0" w:line="240" w:lineRule="auto"/>
      </w:pPr>
      <w:r>
        <w:lastRenderedPageBreak/>
        <w:t>ВАРИАНТ 8</w:t>
      </w:r>
    </w:p>
    <w:tbl>
      <w:tblPr>
        <w:tblStyle w:val="a5"/>
        <w:tblW w:w="0" w:type="auto"/>
        <w:tblLook w:val="04A0"/>
      </w:tblPr>
      <w:tblGrid>
        <w:gridCol w:w="10421"/>
      </w:tblGrid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drawing>
                <wp:inline distT="0" distB="0" distL="0" distR="0">
                  <wp:extent cx="5940425" cy="2571750"/>
                  <wp:effectExtent l="19050" t="0" r="3175" b="0"/>
                  <wp:docPr id="22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 b="61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571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 w:rsidP="00A67DE6">
            <w:pPr>
              <w:jc w:val="center"/>
            </w:pPr>
            <w:r w:rsidRPr="00A67DE6">
              <w:rPr>
                <w:noProof/>
              </w:rPr>
              <w:drawing>
                <wp:inline distT="0" distB="0" distL="0" distR="0">
                  <wp:extent cx="5940425" cy="1000125"/>
                  <wp:effectExtent l="19050" t="0" r="3175" b="0"/>
                  <wp:docPr id="23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 t="38559" b="466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7DE6">
              <w:rPr>
                <w:noProof/>
              </w:rPr>
              <w:drawing>
                <wp:inline distT="0" distB="0" distL="0" distR="0">
                  <wp:extent cx="2171700" cy="2933700"/>
                  <wp:effectExtent l="19050" t="0" r="0" b="0"/>
                  <wp:docPr id="23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lum bright="40000" contrast="40000"/>
                          </a:blip>
                          <a:srcRect l="35275" t="53107" r="28167" b="33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93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7DE6">
              <w:rPr>
                <w:noProof/>
              </w:rPr>
              <w:drawing>
                <wp:inline distT="0" distB="0" distL="0" distR="0">
                  <wp:extent cx="5940425" cy="219075"/>
                  <wp:effectExtent l="19050" t="0" r="3175" b="0"/>
                  <wp:docPr id="23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 t="967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drawing>
                <wp:inline distT="0" distB="0" distL="0" distR="0">
                  <wp:extent cx="5940425" cy="2115702"/>
                  <wp:effectExtent l="19050" t="0" r="3175" b="0"/>
                  <wp:docPr id="2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b="710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115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lastRenderedPageBreak/>
              <w:drawing>
                <wp:inline distT="0" distB="0" distL="0" distR="0">
                  <wp:extent cx="5940425" cy="1590675"/>
                  <wp:effectExtent l="19050" t="0" r="3175" b="0"/>
                  <wp:docPr id="22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t="31943" b="462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9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drawing>
                <wp:inline distT="0" distB="0" distL="0" distR="0">
                  <wp:extent cx="5940425" cy="1247775"/>
                  <wp:effectExtent l="19050" t="0" r="3175" b="0"/>
                  <wp:docPr id="22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t="56454" b="264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drawing>
                <wp:inline distT="0" distB="0" distL="0" distR="0">
                  <wp:extent cx="5940425" cy="1466850"/>
                  <wp:effectExtent l="19050" t="0" r="3175" b="0"/>
                  <wp:docPr id="22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t="77184" b="2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7DA7" w:rsidTr="00A67DE6">
        <w:tc>
          <w:tcPr>
            <w:tcW w:w="10421" w:type="dxa"/>
          </w:tcPr>
          <w:p w:rsidR="003F7DA7" w:rsidRPr="00A67DE6" w:rsidRDefault="003F7DA7">
            <w:r w:rsidRPr="003F7DA7">
              <w:rPr>
                <w:noProof/>
              </w:rPr>
              <w:drawing>
                <wp:inline distT="0" distB="0" distL="0" distR="0">
                  <wp:extent cx="5476875" cy="3429000"/>
                  <wp:effectExtent l="19050" t="0" r="9525" b="0"/>
                  <wp:docPr id="23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42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DE6" w:rsidTr="00A67DE6">
        <w:tc>
          <w:tcPr>
            <w:tcW w:w="10421" w:type="dxa"/>
          </w:tcPr>
          <w:p w:rsidR="00A67DE6" w:rsidRDefault="00A67DE6">
            <w:r w:rsidRPr="00A67DE6">
              <w:rPr>
                <w:noProof/>
              </w:rPr>
              <w:drawing>
                <wp:inline distT="0" distB="0" distL="0" distR="0">
                  <wp:extent cx="5438775" cy="1581150"/>
                  <wp:effectExtent l="19050" t="0" r="9525" b="0"/>
                  <wp:docPr id="22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7DE6" w:rsidRDefault="00A67DE6" w:rsidP="003F7DA7">
      <w:pPr>
        <w:spacing w:after="0" w:line="240" w:lineRule="auto"/>
      </w:pPr>
    </w:p>
    <w:tbl>
      <w:tblPr>
        <w:tblStyle w:val="a5"/>
        <w:tblW w:w="0" w:type="auto"/>
        <w:jc w:val="center"/>
        <w:tblLook w:val="04A0"/>
      </w:tblPr>
      <w:tblGrid>
        <w:gridCol w:w="1307"/>
        <w:gridCol w:w="1307"/>
        <w:gridCol w:w="1308"/>
        <w:gridCol w:w="1308"/>
        <w:gridCol w:w="1308"/>
        <w:gridCol w:w="1308"/>
        <w:gridCol w:w="1308"/>
        <w:gridCol w:w="1267"/>
      </w:tblGrid>
      <w:tr w:rsidR="003F7DA7" w:rsidTr="003F7DA7">
        <w:trPr>
          <w:jc w:val="center"/>
        </w:trPr>
        <w:tc>
          <w:tcPr>
            <w:tcW w:w="1307" w:type="dxa"/>
          </w:tcPr>
          <w:p w:rsidR="003F7DA7" w:rsidRDefault="003F7DA7" w:rsidP="003F7DA7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7" w:type="dxa"/>
          </w:tcPr>
          <w:p w:rsidR="003F7DA7" w:rsidRDefault="003F7DA7" w:rsidP="003F7DA7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А3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А5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А21</w:t>
            </w:r>
          </w:p>
        </w:tc>
        <w:tc>
          <w:tcPr>
            <w:tcW w:w="1267" w:type="dxa"/>
          </w:tcPr>
          <w:p w:rsidR="003F7DA7" w:rsidRDefault="003F7DA7" w:rsidP="003F7DA7">
            <w:pPr>
              <w:jc w:val="center"/>
            </w:pPr>
            <w:r>
              <w:t>А22</w:t>
            </w:r>
          </w:p>
        </w:tc>
      </w:tr>
      <w:tr w:rsidR="003F7DA7" w:rsidTr="003F7DA7">
        <w:trPr>
          <w:jc w:val="center"/>
        </w:trPr>
        <w:tc>
          <w:tcPr>
            <w:tcW w:w="1307" w:type="dxa"/>
          </w:tcPr>
          <w:p w:rsidR="003F7DA7" w:rsidRDefault="003F7DA7" w:rsidP="003F7DA7">
            <w:pPr>
              <w:jc w:val="center"/>
            </w:pPr>
            <w:r>
              <w:t>1</w:t>
            </w:r>
          </w:p>
        </w:tc>
        <w:tc>
          <w:tcPr>
            <w:tcW w:w="1307" w:type="dxa"/>
          </w:tcPr>
          <w:p w:rsidR="003F7DA7" w:rsidRDefault="003F7DA7" w:rsidP="003F7DA7">
            <w:pPr>
              <w:jc w:val="center"/>
            </w:pPr>
            <w:r>
              <w:t>3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4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4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3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1</w:t>
            </w:r>
          </w:p>
        </w:tc>
        <w:tc>
          <w:tcPr>
            <w:tcW w:w="1308" w:type="dxa"/>
          </w:tcPr>
          <w:p w:rsidR="003F7DA7" w:rsidRDefault="003F7DA7" w:rsidP="003F7DA7">
            <w:pPr>
              <w:jc w:val="center"/>
            </w:pPr>
            <w:r>
              <w:t>2</w:t>
            </w:r>
          </w:p>
        </w:tc>
        <w:tc>
          <w:tcPr>
            <w:tcW w:w="1267" w:type="dxa"/>
          </w:tcPr>
          <w:p w:rsidR="003F7DA7" w:rsidRDefault="003F7DA7" w:rsidP="003F7DA7">
            <w:pPr>
              <w:jc w:val="center"/>
            </w:pPr>
            <w:r>
              <w:t>4</w:t>
            </w:r>
          </w:p>
        </w:tc>
      </w:tr>
    </w:tbl>
    <w:p w:rsidR="00675649" w:rsidRDefault="00675649"/>
    <w:tbl>
      <w:tblPr>
        <w:tblStyle w:val="a5"/>
        <w:tblW w:w="0" w:type="auto"/>
        <w:tblLook w:val="04A0"/>
      </w:tblPr>
      <w:tblGrid>
        <w:gridCol w:w="10421"/>
      </w:tblGrid>
      <w:tr w:rsidR="003F7DA7" w:rsidTr="003F7DA7">
        <w:tc>
          <w:tcPr>
            <w:tcW w:w="10421" w:type="dxa"/>
          </w:tcPr>
          <w:p w:rsidR="003F7DA7" w:rsidRDefault="003F7DA7">
            <w:r>
              <w:rPr>
                <w:noProof/>
              </w:rPr>
              <w:lastRenderedPageBreak/>
              <w:drawing>
                <wp:inline distT="0" distB="0" distL="0" distR="0">
                  <wp:extent cx="5514975" cy="2857500"/>
                  <wp:effectExtent l="19050" t="0" r="9525" b="0"/>
                  <wp:docPr id="239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85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B56E0">
              <w:t>332</w:t>
            </w:r>
          </w:p>
        </w:tc>
      </w:tr>
      <w:tr w:rsidR="003F7DA7" w:rsidTr="003F7DA7">
        <w:tc>
          <w:tcPr>
            <w:tcW w:w="10421" w:type="dxa"/>
          </w:tcPr>
          <w:p w:rsidR="003F7DA7" w:rsidRDefault="003F7DA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76875" cy="3429000"/>
                  <wp:effectExtent l="19050" t="0" r="9525" b="0"/>
                  <wp:docPr id="240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42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41254">
              <w:rPr>
                <w:noProof/>
              </w:rPr>
              <w:t>24</w:t>
            </w:r>
          </w:p>
        </w:tc>
      </w:tr>
      <w:tr w:rsidR="003F7DA7" w:rsidTr="003F7DA7">
        <w:tc>
          <w:tcPr>
            <w:tcW w:w="10421" w:type="dxa"/>
          </w:tcPr>
          <w:p w:rsidR="003F7DA7" w:rsidRDefault="003F7DA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86375" cy="1238250"/>
                  <wp:effectExtent l="19050" t="0" r="9525" b="0"/>
                  <wp:docPr id="241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 b="815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7DA7" w:rsidTr="003F7DA7">
        <w:tc>
          <w:tcPr>
            <w:tcW w:w="10421" w:type="dxa"/>
          </w:tcPr>
          <w:p w:rsidR="003F7DA7" w:rsidRDefault="003F7DA7">
            <w:pPr>
              <w:rPr>
                <w:noProof/>
              </w:rPr>
            </w:pPr>
            <w:r w:rsidRPr="003F7DA7">
              <w:rPr>
                <w:noProof/>
              </w:rPr>
              <w:lastRenderedPageBreak/>
              <w:drawing>
                <wp:inline distT="0" distB="0" distL="0" distR="0">
                  <wp:extent cx="5286375" cy="5257800"/>
                  <wp:effectExtent l="19050" t="0" r="9525" b="0"/>
                  <wp:docPr id="242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 t="21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525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60BE" w:rsidRDefault="003560BE"/>
    <w:p w:rsidR="00A05209" w:rsidRDefault="00A05209"/>
    <w:p w:rsidR="003560BE" w:rsidRDefault="003560BE"/>
    <w:p w:rsidR="003560BE" w:rsidRDefault="003560BE"/>
    <w:p w:rsidR="003560BE" w:rsidRDefault="003560BE"/>
    <w:p w:rsidR="00675649" w:rsidRDefault="00675649"/>
    <w:p w:rsidR="003560BE" w:rsidRDefault="003560BE"/>
    <w:p w:rsidR="003560BE" w:rsidRDefault="003560BE"/>
    <w:p w:rsidR="003560BE" w:rsidRDefault="003560BE"/>
    <w:p w:rsidR="003560BE" w:rsidRDefault="003560BE"/>
    <w:p w:rsidR="003560BE" w:rsidRDefault="003560BE"/>
    <w:p w:rsidR="003560BE" w:rsidRDefault="003560BE"/>
    <w:p w:rsidR="003560BE" w:rsidRDefault="003560BE"/>
    <w:p w:rsidR="003560BE" w:rsidRDefault="003560BE"/>
    <w:p w:rsidR="003560BE" w:rsidRDefault="003560BE"/>
    <w:p w:rsidR="00675649" w:rsidRDefault="00D35783" w:rsidP="00250B9A">
      <w:pPr>
        <w:spacing w:after="0" w:line="240" w:lineRule="auto"/>
      </w:pPr>
      <w:r>
        <w:lastRenderedPageBreak/>
        <w:t>ВАРИАНТ 9</w:t>
      </w:r>
    </w:p>
    <w:tbl>
      <w:tblPr>
        <w:tblStyle w:val="a5"/>
        <w:tblW w:w="0" w:type="auto"/>
        <w:tblLook w:val="04A0"/>
      </w:tblPr>
      <w:tblGrid>
        <w:gridCol w:w="4963"/>
        <w:gridCol w:w="3351"/>
        <w:gridCol w:w="2107"/>
      </w:tblGrid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drawing>
                <wp:inline distT="0" distB="0" distL="0" distR="0">
                  <wp:extent cx="5438775" cy="1790700"/>
                  <wp:effectExtent l="19050" t="0" r="9525" b="0"/>
                  <wp:docPr id="243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t="755" b="708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drawing>
                <wp:inline distT="0" distB="0" distL="0" distR="0">
                  <wp:extent cx="5438775" cy="1019175"/>
                  <wp:effectExtent l="19050" t="0" r="9525" b="0"/>
                  <wp:docPr id="24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t="32931" b="509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drawing>
                <wp:inline distT="0" distB="0" distL="0" distR="0">
                  <wp:extent cx="5438775" cy="1009650"/>
                  <wp:effectExtent l="19050" t="0" r="9525" b="0"/>
                  <wp:docPr id="245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t="52719" b="312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drawing>
                <wp:inline distT="0" distB="0" distL="0" distR="0">
                  <wp:extent cx="5438775" cy="1733550"/>
                  <wp:effectExtent l="19050" t="0" r="9525" b="0"/>
                  <wp:docPr id="246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t="725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drawing>
                <wp:inline distT="0" distB="0" distL="0" distR="0">
                  <wp:extent cx="5476875" cy="2457450"/>
                  <wp:effectExtent l="19050" t="0" r="9525" b="0"/>
                  <wp:docPr id="248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 b="504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45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Tr="00A41254">
        <w:tc>
          <w:tcPr>
            <w:tcW w:w="10421" w:type="dxa"/>
            <w:gridSpan w:val="3"/>
          </w:tcPr>
          <w:p w:rsidR="00A41254" w:rsidRDefault="00A41254">
            <w:r w:rsidRPr="00A41254">
              <w:rPr>
                <w:noProof/>
              </w:rPr>
              <w:lastRenderedPageBreak/>
              <w:drawing>
                <wp:inline distT="0" distB="0" distL="0" distR="0">
                  <wp:extent cx="5476875" cy="2286000"/>
                  <wp:effectExtent l="19050" t="0" r="9525" b="0"/>
                  <wp:docPr id="249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 t="539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6D0C" w:rsidTr="00C26D0C">
        <w:tc>
          <w:tcPr>
            <w:tcW w:w="4970" w:type="dxa"/>
          </w:tcPr>
          <w:p w:rsidR="00C26D0C" w:rsidRPr="00C26D0C" w:rsidRDefault="00C26D0C" w:rsidP="001E7CC5">
            <w:pPr>
              <w:widowControl w:val="0"/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6D0C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А21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.   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д действием пружины динамометра брусок движет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ся равномерно по поверхности стола (рис.). По пока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заниям динамометра ученики могут записать значе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ние действующей силы. Какая запись наиболее пра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вильная</w:t>
            </w:r>
          </w:p>
          <w:p w:rsidR="00C26D0C" w:rsidRPr="00D13732" w:rsidRDefault="00C26D0C" w:rsidP="001E7CC5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1373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,70 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</w:t>
            </w:r>
          </w:p>
          <w:p w:rsidR="00C26D0C" w:rsidRPr="00C26D0C" w:rsidRDefault="00C26D0C" w:rsidP="001E7CC5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6D0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1,75 </w:t>
            </w:r>
            <w:r w:rsidRPr="00C26D0C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± 0,25) Н</w:t>
            </w:r>
          </w:p>
          <w:p w:rsidR="00C26D0C" w:rsidRPr="00D13732" w:rsidRDefault="00C26D0C" w:rsidP="001E7CC5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13732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(1,70 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± </w:t>
            </w:r>
            <w:r w:rsidRPr="00D1373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 xml:space="preserve">0,01) 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</w:t>
            </w:r>
          </w:p>
          <w:p w:rsidR="00C26D0C" w:rsidRDefault="00C26D0C" w:rsidP="001E7CC5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283"/>
              </w:tabs>
              <w:autoSpaceDE w:val="0"/>
              <w:autoSpaceDN w:val="0"/>
              <w:adjustRightInd w:val="0"/>
            </w:pPr>
            <w:r w:rsidRPr="00D1373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2 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± 1) Н</w:t>
            </w:r>
          </w:p>
        </w:tc>
        <w:tc>
          <w:tcPr>
            <w:tcW w:w="5451" w:type="dxa"/>
            <w:gridSpan w:val="2"/>
          </w:tcPr>
          <w:p w:rsidR="00C26D0C" w:rsidRDefault="00C26D0C" w:rsidP="001E7CC5"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3314700" cy="1066800"/>
                  <wp:effectExtent l="19050" t="0" r="0" b="0"/>
                  <wp:docPr id="26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254" w:rsidRPr="00C26D0C" w:rsidTr="00C26D0C">
        <w:tc>
          <w:tcPr>
            <w:tcW w:w="8613" w:type="dxa"/>
            <w:gridSpan w:val="2"/>
          </w:tcPr>
          <w:p w:rsidR="00C26D0C" w:rsidRPr="00C26D0C" w:rsidRDefault="00C26D0C" w:rsidP="00C26D0C">
            <w:pPr>
              <w:pStyle w:val="a6"/>
              <w:shd w:val="clear" w:color="auto" w:fill="FFFFFF"/>
              <w:tabs>
                <w:tab w:val="left" w:pos="426"/>
              </w:tabs>
              <w:ind w:left="0" w:right="-34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26D0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22.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По гладкой горизонтальной плоскости по осям 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у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движутся две шайбы с импуль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 xml:space="preserve">сами, равными по модулю 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</w:t>
            </w:r>
            <w:proofErr w:type="gramStart"/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1</w:t>
            </w:r>
            <w:proofErr w:type="gramEnd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2 кг·м/с и 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2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3,5 кг·м/с, как показано на рисунке. После соударения вторая шайба продолжа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 xml:space="preserve">ет двигаться по оси </w:t>
            </w:r>
            <w:proofErr w:type="spellStart"/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oY</w:t>
            </w:r>
            <w:proofErr w:type="spellEnd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в прежнем направ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 xml:space="preserve">лении с импульсом, равным по модулю 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</w:t>
            </w:r>
            <w:r w:rsidRPr="00C26D0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3</w:t>
            </w: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2 кг·м/</w:t>
            </w:r>
            <w:proofErr w:type="gramStart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proofErr w:type="gramEnd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gramStart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йдите</w:t>
            </w:r>
            <w:proofErr w:type="gramEnd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одуль импульса первой шайбы после удара.</w:t>
            </w:r>
          </w:p>
          <w:p w:rsidR="00A41254" w:rsidRPr="00C26D0C" w:rsidRDefault="00C26D0C" w:rsidP="00C26D0C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619"/>
                <w:tab w:val="left" w:pos="3113"/>
              </w:tabs>
              <w:autoSpaceDE w:val="0"/>
              <w:autoSpaceDN w:val="0"/>
              <w:adjustRightInd w:val="0"/>
              <w:ind w:right="-34"/>
              <w:rPr>
                <w:rFonts w:ascii="Times New Roman" w:hAnsi="Times New Roman" w:cs="Times New Roman"/>
                <w:sz w:val="24"/>
                <w:szCs w:val="24"/>
              </w:rPr>
            </w:pPr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кг·м/с              2) 2,5 кг·м/с        3) 3,5 кг·м/с</w:t>
            </w:r>
            <w:proofErr w:type="gramStart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proofErr w:type="gramEnd"/>
            <w:r w:rsidRPr="00C26D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 4 кг·м/с</w:t>
            </w:r>
          </w:p>
        </w:tc>
        <w:tc>
          <w:tcPr>
            <w:tcW w:w="1808" w:type="dxa"/>
          </w:tcPr>
          <w:p w:rsidR="00A41254" w:rsidRPr="00C26D0C" w:rsidRDefault="00A412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6D0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866775" cy="962025"/>
                  <wp:effectExtent l="19050" t="0" r="9525" b="0"/>
                  <wp:docPr id="261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1254" w:rsidRDefault="00A41254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C26D0C" w:rsidTr="001E7CC5">
        <w:trPr>
          <w:jc w:val="center"/>
        </w:trPr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А22</w:t>
            </w:r>
          </w:p>
        </w:tc>
      </w:tr>
      <w:tr w:rsidR="00C26D0C" w:rsidTr="001E7CC5">
        <w:trPr>
          <w:jc w:val="center"/>
        </w:trPr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C26D0C" w:rsidRDefault="00C26D0C" w:rsidP="001E7CC5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C26D0C" w:rsidRDefault="001E7CC5" w:rsidP="001E7CC5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C26D0C" w:rsidRDefault="001E7CC5" w:rsidP="001E7CC5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C26D0C" w:rsidRDefault="00C26D0C" w:rsidP="001E7CC5">
            <w:pPr>
              <w:jc w:val="center"/>
            </w:pPr>
            <w:r>
              <w:t>2</w:t>
            </w:r>
          </w:p>
        </w:tc>
      </w:tr>
    </w:tbl>
    <w:p w:rsidR="00D35783" w:rsidRDefault="00D35783"/>
    <w:tbl>
      <w:tblPr>
        <w:tblStyle w:val="a5"/>
        <w:tblW w:w="0" w:type="auto"/>
        <w:tblLook w:val="04A0"/>
      </w:tblPr>
      <w:tblGrid>
        <w:gridCol w:w="10421"/>
      </w:tblGrid>
      <w:tr w:rsidR="001A35F9" w:rsidTr="001E7CC5">
        <w:tc>
          <w:tcPr>
            <w:tcW w:w="10421" w:type="dxa"/>
          </w:tcPr>
          <w:p w:rsidR="001E7CC5" w:rsidRPr="00D25B01" w:rsidRDefault="001E7CC5" w:rsidP="001E7CC5">
            <w:pPr>
              <w:pStyle w:val="a6"/>
              <w:shd w:val="clear" w:color="auto" w:fill="FFFFFF"/>
              <w:tabs>
                <w:tab w:val="left" w:pos="284"/>
              </w:tabs>
              <w:ind w:left="0" w:right="-23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E7CC5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proofErr w:type="gramStart"/>
            <w:r w:rsidRPr="001E7CC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proofErr w:type="gramEnd"/>
            <w:r w:rsidRPr="001E7CC5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D25B01">
              <w:rPr>
                <w:rFonts w:ascii="Times New Roman" w:hAnsi="Times New Roman" w:cs="Times New Roman"/>
                <w:sz w:val="24"/>
                <w:szCs w:val="24"/>
              </w:rPr>
              <w:t>Брусок скользит по наклонной плоскости вниз без тре</w:t>
            </w:r>
            <w:r w:rsidRPr="00D25B01">
              <w:rPr>
                <w:rFonts w:ascii="Times New Roman" w:hAnsi="Times New Roman" w:cs="Times New Roman"/>
                <w:sz w:val="24"/>
                <w:szCs w:val="24"/>
              </w:rPr>
              <w:softHyphen/>
              <w:t>ния. Что происходит при этом с его скоростью, потенци</w:t>
            </w:r>
            <w:r w:rsidRPr="00D25B01">
              <w:rPr>
                <w:rFonts w:ascii="Times New Roman" w:hAnsi="Times New Roman" w:cs="Times New Roman"/>
                <w:sz w:val="24"/>
                <w:szCs w:val="24"/>
              </w:rPr>
              <w:softHyphen/>
              <w:t>альной энергией, силой реакции наклонной плоскости?</w:t>
            </w:r>
          </w:p>
          <w:p w:rsidR="001E7CC5" w:rsidRPr="00A67AE0" w:rsidRDefault="001E7CC5" w:rsidP="001E7CC5">
            <w:pPr>
              <w:shd w:val="clear" w:color="auto" w:fill="FFFFFF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67AE0">
              <w:rPr>
                <w:rFonts w:ascii="Times New Roman" w:eastAsia="Times New Roman" w:hAnsi="Times New Roman"/>
                <w:sz w:val="24"/>
                <w:szCs w:val="24"/>
              </w:rPr>
              <w:t>К каждой позиции первого столбца подберите нужную позицию второго и запишите в таблицу выбранные циф</w:t>
            </w:r>
            <w:r w:rsidRPr="00A67AE0">
              <w:rPr>
                <w:rFonts w:ascii="Times New Roman" w:eastAsia="Times New Roman" w:hAnsi="Times New Roman"/>
                <w:sz w:val="24"/>
                <w:szCs w:val="24"/>
              </w:rPr>
              <w:softHyphen/>
              <w:t>ры под соответствующими буквами. Цифры в ответе могут повторяться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099"/>
              <w:gridCol w:w="5096"/>
            </w:tblGrid>
            <w:tr w:rsidR="001E7CC5" w:rsidRPr="00A67AE0" w:rsidTr="001E7CC5">
              <w:tc>
                <w:tcPr>
                  <w:tcW w:w="5211" w:type="dxa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ФИЗИЧЕСКИЕ ВЕЛИЧИНЫ</w:t>
                  </w:r>
                </w:p>
              </w:tc>
              <w:tc>
                <w:tcPr>
                  <w:tcW w:w="5211" w:type="dxa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ИХ ИЗМЕНЕНИЕ</w:t>
                  </w:r>
                </w:p>
              </w:tc>
            </w:tr>
            <w:tr w:rsidR="001E7CC5" w:rsidRPr="00A67AE0" w:rsidTr="001E7CC5">
              <w:tc>
                <w:tcPr>
                  <w:tcW w:w="5211" w:type="dxa"/>
                </w:tcPr>
                <w:p w:rsidR="001E7CC5" w:rsidRPr="00A67AE0" w:rsidRDefault="001E7CC5" w:rsidP="001E7CC5">
                  <w:pPr>
                    <w:shd w:val="clear" w:color="auto" w:fill="FFFFFF"/>
                    <w:tabs>
                      <w:tab w:val="left" w:pos="317"/>
                    </w:tabs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>A)</w:t>
                  </w: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скорость</w:t>
                  </w:r>
                </w:p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 xml:space="preserve">Б) сила реакции наклонной плоскости </w:t>
                  </w:r>
                </w:p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 xml:space="preserve">B) </w:t>
                  </w: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потенциальная энергия</w:t>
                  </w:r>
                </w:p>
              </w:tc>
              <w:tc>
                <w:tcPr>
                  <w:tcW w:w="5211" w:type="dxa"/>
                </w:tcPr>
                <w:p w:rsidR="001E7CC5" w:rsidRPr="00A67AE0" w:rsidRDefault="001E7CC5" w:rsidP="001E7CC5">
                  <w:pPr>
                    <w:widowControl w:val="0"/>
                    <w:numPr>
                      <w:ilvl w:val="0"/>
                      <w:numId w:val="9"/>
                    </w:numPr>
                    <w:shd w:val="clear" w:color="auto" w:fill="FFFFFF"/>
                    <w:tabs>
                      <w:tab w:val="left" w:pos="269"/>
                    </w:tabs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увеличится</w:t>
                  </w:r>
                </w:p>
                <w:p w:rsidR="001E7CC5" w:rsidRPr="00A67AE0" w:rsidRDefault="001E7CC5" w:rsidP="001E7CC5">
                  <w:pPr>
                    <w:widowControl w:val="0"/>
                    <w:numPr>
                      <w:ilvl w:val="0"/>
                      <w:numId w:val="9"/>
                    </w:numPr>
                    <w:shd w:val="clear" w:color="auto" w:fill="FFFFFF"/>
                    <w:tabs>
                      <w:tab w:val="left" w:pos="269"/>
                    </w:tabs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уменьшится</w:t>
                  </w:r>
                </w:p>
                <w:p w:rsidR="001E7CC5" w:rsidRPr="00A67AE0" w:rsidRDefault="001E7CC5" w:rsidP="001E7CC5">
                  <w:pPr>
                    <w:widowControl w:val="0"/>
                    <w:numPr>
                      <w:ilvl w:val="0"/>
                      <w:numId w:val="9"/>
                    </w:numPr>
                    <w:shd w:val="clear" w:color="auto" w:fill="FFFFFF"/>
                    <w:tabs>
                      <w:tab w:val="left" w:pos="269"/>
                    </w:tabs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не изменится</w:t>
                  </w:r>
                </w:p>
              </w:tc>
            </w:tr>
          </w:tbl>
          <w:p w:rsidR="001E7CC5" w:rsidRPr="00A67AE0" w:rsidRDefault="001E7CC5" w:rsidP="001E7CC5">
            <w:pPr>
              <w:shd w:val="clear" w:color="auto" w:fill="FFFFFF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pPr w:leftFromText="180" w:rightFromText="180" w:vertAnchor="text" w:horzAnchor="page" w:tblpX="3156" w:tblpY="104"/>
              <w:tblW w:w="0" w:type="auto"/>
              <w:tblCellMar>
                <w:left w:w="40" w:type="dxa"/>
                <w:right w:w="40" w:type="dxa"/>
              </w:tblCellMar>
              <w:tblLook w:val="0000"/>
            </w:tblPr>
            <w:tblGrid>
              <w:gridCol w:w="1392"/>
              <w:gridCol w:w="1392"/>
              <w:gridCol w:w="1440"/>
            </w:tblGrid>
            <w:tr w:rsidR="001E7CC5" w:rsidRPr="00A67AE0" w:rsidTr="001E7CC5">
              <w:trPr>
                <w:trHeight w:val="20"/>
              </w:trPr>
              <w:tc>
                <w:tcPr>
                  <w:tcW w:w="139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139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4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В</w:t>
                  </w:r>
                </w:p>
              </w:tc>
            </w:tr>
            <w:tr w:rsidR="001E7CC5" w:rsidRPr="00A67AE0" w:rsidTr="001E7CC5">
              <w:trPr>
                <w:trHeight w:val="20"/>
              </w:trPr>
              <w:tc>
                <w:tcPr>
                  <w:tcW w:w="139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9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4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7CC5" w:rsidRPr="00A67AE0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7AE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1E7CC5" w:rsidRPr="00A67AE0" w:rsidRDefault="001E7CC5" w:rsidP="001E7CC5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1E7CC5" w:rsidRPr="00A67AE0" w:rsidRDefault="001E7CC5" w:rsidP="001E7CC5">
            <w:pPr>
              <w:shd w:val="clear" w:color="auto" w:fill="FFFFFF"/>
              <w:tabs>
                <w:tab w:val="left" w:pos="317"/>
              </w:tabs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1A35F9" w:rsidRPr="00EE7C9F" w:rsidRDefault="001A35F9" w:rsidP="001E7CC5"/>
        </w:tc>
      </w:tr>
      <w:tr w:rsidR="001E7CC5" w:rsidTr="001E7CC5">
        <w:tc>
          <w:tcPr>
            <w:tcW w:w="10421" w:type="dxa"/>
          </w:tcPr>
          <w:p w:rsidR="001E7CC5" w:rsidRPr="0075235C" w:rsidRDefault="001E7CC5" w:rsidP="001E7CC5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1E7CC5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В</w:t>
            </w:r>
            <w:proofErr w:type="gramStart"/>
            <w:r w:rsidRPr="001E7CC5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4</w:t>
            </w:r>
            <w:proofErr w:type="gramEnd"/>
            <w:r w:rsidRPr="001E7CC5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.</w:t>
            </w:r>
            <w:r w:rsidRPr="0075235C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В  результате  перехода  с  одной  круговой  орбиты  на  другую центростремительное  ускорение  спутника  Земли 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увеличивается</w:t>
            </w:r>
            <w:r w:rsidRPr="0075235C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.  Как изменяются  в  результате  этого  перехода  радиус  орбиты  спутника,  скорость его движения по орбите и период обращения вокруг Земли? </w:t>
            </w:r>
          </w:p>
          <w:p w:rsidR="001E7CC5" w:rsidRPr="003D31B5" w:rsidRDefault="001E7CC5" w:rsidP="001E7CC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D31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Для каждой величины определите соответствующий характер изменения:  </w:t>
            </w:r>
          </w:p>
          <w:p w:rsidR="001E7CC5" w:rsidRPr="003D31B5" w:rsidRDefault="001E7CC5" w:rsidP="001E7CC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D31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1)  увеличилась                         2)  уменьшилась                           3)  не изменилась </w:t>
            </w:r>
          </w:p>
          <w:p w:rsidR="001E7CC5" w:rsidRPr="003D31B5" w:rsidRDefault="001E7CC5" w:rsidP="001E7CC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D31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пишите  в  таблицу  выбранные  цифры  для  каждой  физической  величины. Цифры в ответе могут повторяться.</w:t>
            </w:r>
          </w:p>
          <w:tbl>
            <w:tblPr>
              <w:tblW w:w="10216" w:type="dxa"/>
              <w:tblLook w:val="0000"/>
            </w:tblPr>
            <w:tblGrid>
              <w:gridCol w:w="2278"/>
              <w:gridCol w:w="4253"/>
              <w:gridCol w:w="3685"/>
            </w:tblGrid>
            <w:tr w:rsidR="001E7CC5" w:rsidRPr="003D31B5" w:rsidTr="001E7CC5">
              <w:tc>
                <w:tcPr>
                  <w:tcW w:w="227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D31B5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Радиус орбиты</w:t>
                  </w:r>
                </w:p>
              </w:tc>
              <w:tc>
                <w:tcPr>
                  <w:tcW w:w="425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D31B5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Скорость движения по орбите</w:t>
                  </w:r>
                </w:p>
              </w:tc>
              <w:tc>
                <w:tcPr>
                  <w:tcW w:w="368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D31B5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Период обращения спутника</w:t>
                  </w:r>
                </w:p>
              </w:tc>
            </w:tr>
            <w:tr w:rsidR="001E7CC5" w:rsidRPr="003D31B5" w:rsidTr="001E7CC5">
              <w:tc>
                <w:tcPr>
                  <w:tcW w:w="227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25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68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:rsidR="001E7CC5" w:rsidRPr="003D31B5" w:rsidRDefault="001E7CC5" w:rsidP="001E7CC5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1E7CC5" w:rsidRDefault="001E7CC5" w:rsidP="001E7CC5">
            <w:pPr>
              <w:jc w:val="both"/>
              <w:rPr>
                <w:noProof/>
              </w:rPr>
            </w:pPr>
          </w:p>
        </w:tc>
      </w:tr>
      <w:tr w:rsidR="001E7CC5" w:rsidTr="001E7CC5">
        <w:tc>
          <w:tcPr>
            <w:tcW w:w="10421" w:type="dxa"/>
          </w:tcPr>
          <w:p w:rsidR="001E7CC5" w:rsidRPr="001E7CC5" w:rsidRDefault="001E7CC5" w:rsidP="001E7CC5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476875" cy="1885950"/>
                  <wp:effectExtent l="19050" t="0" r="9525" b="0"/>
                  <wp:docPr id="26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 t="2381" b="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 w:rsidP="00431C3A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5829300"/>
                  <wp:effectExtent l="19050" t="0" r="9525" b="0"/>
                  <wp:docPr id="26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A35F9" w:rsidRDefault="001A35F9"/>
    <w:p w:rsidR="00D35783" w:rsidRDefault="00D35783"/>
    <w:p w:rsidR="00D35783" w:rsidRDefault="00D35783"/>
    <w:p w:rsidR="00D35783" w:rsidRDefault="00D35783"/>
    <w:p w:rsidR="003560BE" w:rsidRDefault="003560BE"/>
    <w:p w:rsidR="003560BE" w:rsidRDefault="003560BE"/>
    <w:p w:rsidR="003560BE" w:rsidRDefault="003560BE"/>
    <w:p w:rsidR="00675649" w:rsidRDefault="003560BE" w:rsidP="00250B9A">
      <w:pPr>
        <w:spacing w:after="0" w:line="240" w:lineRule="auto"/>
      </w:pPr>
      <w:r>
        <w:lastRenderedPageBreak/>
        <w:t>ВАРИАНТ 10</w:t>
      </w:r>
    </w:p>
    <w:tbl>
      <w:tblPr>
        <w:tblStyle w:val="a5"/>
        <w:tblW w:w="0" w:type="auto"/>
        <w:tblLook w:val="04A0"/>
      </w:tblPr>
      <w:tblGrid>
        <w:gridCol w:w="10421"/>
      </w:tblGrid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476875" cy="1162050"/>
                  <wp:effectExtent l="19050" t="0" r="9525" b="0"/>
                  <wp:docPr id="270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t="1284" b="763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476875" cy="2105025"/>
                  <wp:effectExtent l="19050" t="0" r="9525" b="0"/>
                  <wp:docPr id="271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t="27890" b="315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476875" cy="1428750"/>
                  <wp:effectExtent l="19050" t="0" r="9525" b="0"/>
                  <wp:docPr id="27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t="724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553075" cy="2066925"/>
                  <wp:effectExtent l="19050" t="0" r="9525" b="0"/>
                  <wp:docPr id="27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t="1146" b="63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553075" cy="1371600"/>
                  <wp:effectExtent l="19050" t="0" r="9525" b="0"/>
                  <wp:docPr id="274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t="38462" b="379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lastRenderedPageBreak/>
              <w:drawing>
                <wp:inline distT="0" distB="0" distL="0" distR="0">
                  <wp:extent cx="5553075" cy="2095500"/>
                  <wp:effectExtent l="19050" t="0" r="9525" b="0"/>
                  <wp:docPr id="27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t="639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895975" cy="5010150"/>
                  <wp:effectExtent l="19050" t="0" r="9525" b="0"/>
                  <wp:docPr id="276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501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CC5" w:rsidTr="001E7CC5">
        <w:tc>
          <w:tcPr>
            <w:tcW w:w="10421" w:type="dxa"/>
          </w:tcPr>
          <w:p w:rsidR="001E7CC5" w:rsidRDefault="001E7CC5">
            <w:r w:rsidRPr="001E7CC5">
              <w:rPr>
                <w:noProof/>
              </w:rPr>
              <w:drawing>
                <wp:inline distT="0" distB="0" distL="0" distR="0">
                  <wp:extent cx="5553075" cy="1343025"/>
                  <wp:effectExtent l="19050" t="0" r="9525" b="0"/>
                  <wp:docPr id="277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7CC5" w:rsidRDefault="001E7CC5"/>
    <w:tbl>
      <w:tblPr>
        <w:tblStyle w:val="a5"/>
        <w:tblW w:w="0" w:type="auto"/>
        <w:tblLook w:val="04A0"/>
      </w:tblPr>
      <w:tblGrid>
        <w:gridCol w:w="1323"/>
        <w:gridCol w:w="1302"/>
        <w:gridCol w:w="1303"/>
        <w:gridCol w:w="1303"/>
        <w:gridCol w:w="1303"/>
        <w:gridCol w:w="1303"/>
        <w:gridCol w:w="1323"/>
        <w:gridCol w:w="1261"/>
      </w:tblGrid>
      <w:tr w:rsidR="007D0037" w:rsidRPr="00480629" w:rsidTr="007D0037">
        <w:tc>
          <w:tcPr>
            <w:tcW w:w="1323" w:type="dxa"/>
          </w:tcPr>
          <w:p w:rsidR="007D0037" w:rsidRPr="00480629" w:rsidRDefault="007D0037">
            <w:r w:rsidRPr="00480629">
              <w:t>А</w:t>
            </w:r>
            <w:proofErr w:type="gramStart"/>
            <w:r w:rsidRPr="00480629">
              <w:t>1</w:t>
            </w:r>
            <w:proofErr w:type="gramEnd"/>
          </w:p>
        </w:tc>
        <w:tc>
          <w:tcPr>
            <w:tcW w:w="1302" w:type="dxa"/>
          </w:tcPr>
          <w:p w:rsidR="007D0037" w:rsidRPr="00480629" w:rsidRDefault="007D0037">
            <w:r w:rsidRPr="00480629">
              <w:t>А</w:t>
            </w:r>
            <w:proofErr w:type="gramStart"/>
            <w:r w:rsidRPr="00480629">
              <w:t>2</w:t>
            </w:r>
            <w:proofErr w:type="gramEnd"/>
          </w:p>
        </w:tc>
        <w:tc>
          <w:tcPr>
            <w:tcW w:w="1303" w:type="dxa"/>
          </w:tcPr>
          <w:p w:rsidR="007D0037" w:rsidRPr="00480629" w:rsidRDefault="007D0037">
            <w:r w:rsidRPr="00480629">
              <w:t>А3</w:t>
            </w:r>
          </w:p>
        </w:tc>
        <w:tc>
          <w:tcPr>
            <w:tcW w:w="1303" w:type="dxa"/>
          </w:tcPr>
          <w:p w:rsidR="007D0037" w:rsidRPr="00480629" w:rsidRDefault="007D0037">
            <w:r w:rsidRPr="00480629">
              <w:t>А</w:t>
            </w:r>
            <w:proofErr w:type="gramStart"/>
            <w:r w:rsidRPr="00480629">
              <w:t>4</w:t>
            </w:r>
            <w:proofErr w:type="gramEnd"/>
          </w:p>
        </w:tc>
        <w:tc>
          <w:tcPr>
            <w:tcW w:w="1303" w:type="dxa"/>
          </w:tcPr>
          <w:p w:rsidR="007D0037" w:rsidRPr="00480629" w:rsidRDefault="007D0037">
            <w:r w:rsidRPr="00480629">
              <w:t>А5</w:t>
            </w:r>
          </w:p>
        </w:tc>
        <w:tc>
          <w:tcPr>
            <w:tcW w:w="1303" w:type="dxa"/>
          </w:tcPr>
          <w:p w:rsidR="007D0037" w:rsidRPr="00480629" w:rsidRDefault="007D0037">
            <w:r w:rsidRPr="00480629">
              <w:t>А</w:t>
            </w:r>
            <w:proofErr w:type="gramStart"/>
            <w:r w:rsidRPr="00480629">
              <w:t>6</w:t>
            </w:r>
            <w:proofErr w:type="gramEnd"/>
          </w:p>
        </w:tc>
        <w:tc>
          <w:tcPr>
            <w:tcW w:w="1323" w:type="dxa"/>
          </w:tcPr>
          <w:p w:rsidR="007D0037" w:rsidRPr="00480629" w:rsidRDefault="007D0037">
            <w:r w:rsidRPr="00480629">
              <w:t>А21</w:t>
            </w:r>
          </w:p>
        </w:tc>
        <w:tc>
          <w:tcPr>
            <w:tcW w:w="1261" w:type="dxa"/>
          </w:tcPr>
          <w:p w:rsidR="007D0037" w:rsidRPr="00480629" w:rsidRDefault="007D0037">
            <w:r w:rsidRPr="00480629">
              <w:t>А22</w:t>
            </w:r>
          </w:p>
        </w:tc>
      </w:tr>
      <w:tr w:rsidR="007D0037" w:rsidRPr="00480629" w:rsidTr="00480629">
        <w:tc>
          <w:tcPr>
            <w:tcW w:w="1323" w:type="dxa"/>
            <w:shd w:val="clear" w:color="auto" w:fill="auto"/>
          </w:tcPr>
          <w:p w:rsidR="007D0037" w:rsidRPr="00480629" w:rsidRDefault="00B33E11">
            <w:r w:rsidRPr="00480629">
              <w:t>3</w:t>
            </w:r>
          </w:p>
        </w:tc>
        <w:tc>
          <w:tcPr>
            <w:tcW w:w="1302" w:type="dxa"/>
            <w:shd w:val="clear" w:color="auto" w:fill="auto"/>
          </w:tcPr>
          <w:p w:rsidR="007D0037" w:rsidRPr="00480629" w:rsidRDefault="00B33E11">
            <w:r w:rsidRPr="00480629">
              <w:t>1</w:t>
            </w:r>
          </w:p>
        </w:tc>
        <w:tc>
          <w:tcPr>
            <w:tcW w:w="1303" w:type="dxa"/>
            <w:shd w:val="clear" w:color="auto" w:fill="auto"/>
          </w:tcPr>
          <w:p w:rsidR="007D0037" w:rsidRPr="00480629" w:rsidRDefault="00B33E11">
            <w:r w:rsidRPr="00480629">
              <w:t>1</w:t>
            </w:r>
          </w:p>
        </w:tc>
        <w:tc>
          <w:tcPr>
            <w:tcW w:w="1303" w:type="dxa"/>
            <w:shd w:val="clear" w:color="auto" w:fill="auto"/>
          </w:tcPr>
          <w:p w:rsidR="007D0037" w:rsidRPr="00480629" w:rsidRDefault="00B33E11">
            <w:r w:rsidRPr="00480629">
              <w:t>2</w:t>
            </w:r>
          </w:p>
        </w:tc>
        <w:tc>
          <w:tcPr>
            <w:tcW w:w="1303" w:type="dxa"/>
            <w:shd w:val="clear" w:color="auto" w:fill="auto"/>
          </w:tcPr>
          <w:p w:rsidR="007D0037" w:rsidRPr="00480629" w:rsidRDefault="00B33E11">
            <w:r w:rsidRPr="00480629">
              <w:t>1</w:t>
            </w:r>
          </w:p>
        </w:tc>
        <w:tc>
          <w:tcPr>
            <w:tcW w:w="1303" w:type="dxa"/>
            <w:shd w:val="clear" w:color="auto" w:fill="auto"/>
          </w:tcPr>
          <w:p w:rsidR="007D0037" w:rsidRPr="00480629" w:rsidRDefault="00B33E11">
            <w:r w:rsidRPr="00480629">
              <w:t>4</w:t>
            </w:r>
          </w:p>
        </w:tc>
        <w:tc>
          <w:tcPr>
            <w:tcW w:w="1323" w:type="dxa"/>
            <w:shd w:val="clear" w:color="auto" w:fill="auto"/>
          </w:tcPr>
          <w:p w:rsidR="007D0037" w:rsidRPr="00480629" w:rsidRDefault="00B33E11">
            <w:r w:rsidRPr="00480629">
              <w:t>3</w:t>
            </w:r>
          </w:p>
        </w:tc>
        <w:tc>
          <w:tcPr>
            <w:tcW w:w="1261" w:type="dxa"/>
            <w:shd w:val="clear" w:color="auto" w:fill="auto"/>
          </w:tcPr>
          <w:p w:rsidR="007D0037" w:rsidRPr="00480629" w:rsidRDefault="00B33E11">
            <w:r w:rsidRPr="00480629">
              <w:t>4</w:t>
            </w:r>
          </w:p>
        </w:tc>
      </w:tr>
    </w:tbl>
    <w:p w:rsidR="001E7CC5" w:rsidRDefault="001E7CC5"/>
    <w:p w:rsidR="003560BE" w:rsidRDefault="003560BE"/>
    <w:p w:rsidR="003560BE" w:rsidRDefault="003560BE"/>
    <w:tbl>
      <w:tblPr>
        <w:tblStyle w:val="a5"/>
        <w:tblW w:w="0" w:type="auto"/>
        <w:tblLook w:val="04A0"/>
      </w:tblPr>
      <w:tblGrid>
        <w:gridCol w:w="10421"/>
      </w:tblGrid>
      <w:tr w:rsidR="007D0037" w:rsidTr="00250B9A">
        <w:tc>
          <w:tcPr>
            <w:tcW w:w="10421" w:type="dxa"/>
          </w:tcPr>
          <w:p w:rsidR="007D0037" w:rsidRPr="00A81B49" w:rsidRDefault="007D0037" w:rsidP="007D0037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D0037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lastRenderedPageBreak/>
              <w:t>В</w:t>
            </w:r>
            <w:proofErr w:type="gramStart"/>
            <w:r w:rsidRPr="007D0037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1</w:t>
            </w:r>
            <w:proofErr w:type="gramEnd"/>
            <w:r w:rsidRPr="007D0037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.</w:t>
            </w:r>
            <w:r w:rsidRPr="00A81B49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а шероховатой наклонной плоскости покоится деревянный брусок. Угол наклона плоскости увеличили, но брусок относительно плоскости остался в покое. Как изменились при этом следующие три величины: сила трения покоя, действующая на брусок; сила нормального давления бруска на плоскость; коэффициент трения бруска о плоскость?</w:t>
            </w:r>
          </w:p>
          <w:p w:rsidR="007D0037" w:rsidRPr="004118BA" w:rsidRDefault="007D0037" w:rsidP="007D0037">
            <w:pPr>
              <w:tabs>
                <w:tab w:val="center" w:pos="5233"/>
              </w:tabs>
              <w:rPr>
                <w:rFonts w:ascii="Times New Roman" w:hAnsi="Times New Roman"/>
                <w:sz w:val="24"/>
                <w:szCs w:val="24"/>
              </w:rPr>
            </w:pPr>
            <w:r w:rsidRPr="004118BA">
              <w:rPr>
                <w:rFonts w:ascii="Times New Roman" w:hAnsi="Times New Roman"/>
                <w:sz w:val="24"/>
                <w:szCs w:val="24"/>
              </w:rPr>
              <w:t>Для каждой величины определите соответствующий характер изменения:</w:t>
            </w:r>
          </w:p>
          <w:p w:rsidR="007D0037" w:rsidRPr="004118BA" w:rsidRDefault="007D0037" w:rsidP="007D0037">
            <w:pPr>
              <w:tabs>
                <w:tab w:val="center" w:pos="5233"/>
              </w:tabs>
              <w:ind w:firstLine="3969"/>
              <w:rPr>
                <w:rFonts w:ascii="Times New Roman" w:hAnsi="Times New Roman"/>
                <w:sz w:val="24"/>
                <w:szCs w:val="24"/>
              </w:rPr>
            </w:pPr>
            <w:r w:rsidRPr="004118BA">
              <w:rPr>
                <w:rFonts w:ascii="Times New Roman" w:hAnsi="Times New Roman"/>
                <w:sz w:val="24"/>
                <w:szCs w:val="24"/>
              </w:rPr>
              <w:t>1) увеличилась</w:t>
            </w:r>
          </w:p>
          <w:p w:rsidR="007D0037" w:rsidRPr="004118BA" w:rsidRDefault="007D0037" w:rsidP="007D0037">
            <w:pPr>
              <w:tabs>
                <w:tab w:val="center" w:pos="5233"/>
              </w:tabs>
              <w:ind w:firstLine="3969"/>
              <w:rPr>
                <w:rFonts w:ascii="Times New Roman" w:hAnsi="Times New Roman"/>
                <w:sz w:val="24"/>
                <w:szCs w:val="24"/>
              </w:rPr>
            </w:pPr>
            <w:r w:rsidRPr="004118BA">
              <w:rPr>
                <w:rFonts w:ascii="Times New Roman" w:hAnsi="Times New Roman"/>
                <w:sz w:val="24"/>
                <w:szCs w:val="24"/>
              </w:rPr>
              <w:t>2) уменьшилась</w:t>
            </w:r>
          </w:p>
          <w:p w:rsidR="007D0037" w:rsidRDefault="007D0037" w:rsidP="007D0037">
            <w:pPr>
              <w:tabs>
                <w:tab w:val="center" w:pos="5233"/>
              </w:tabs>
              <w:ind w:firstLine="3969"/>
              <w:rPr>
                <w:rFonts w:ascii="Times New Roman" w:hAnsi="Times New Roman"/>
                <w:sz w:val="24"/>
                <w:szCs w:val="24"/>
              </w:rPr>
            </w:pPr>
            <w:r w:rsidRPr="004118BA">
              <w:rPr>
                <w:rFonts w:ascii="Times New Roman" w:hAnsi="Times New Roman"/>
                <w:sz w:val="24"/>
                <w:szCs w:val="24"/>
              </w:rPr>
              <w:t>3) не изменилась</w:t>
            </w:r>
          </w:p>
          <w:p w:rsidR="007D0037" w:rsidRPr="004118BA" w:rsidRDefault="007D0037" w:rsidP="007D0037">
            <w:pPr>
              <w:shd w:val="clear" w:color="auto" w:fill="FFFFF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18BA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пишите в таблицу выбранные цифры для каждой физической ве</w:t>
            </w:r>
            <w:r w:rsidRPr="004118BA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личины. Цифры в ответе могут повторяться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2556"/>
              <w:gridCol w:w="2552"/>
              <w:gridCol w:w="3404"/>
            </w:tblGrid>
            <w:tr w:rsidR="007D0037" w:rsidRPr="00B834DE" w:rsidTr="00250B9A">
              <w:trPr>
                <w:trHeight w:val="491"/>
                <w:jc w:val="center"/>
              </w:trPr>
              <w:tc>
                <w:tcPr>
                  <w:tcW w:w="2556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834DE">
                    <w:rPr>
                      <w:rFonts w:ascii="Times New Roman" w:hAnsi="Times New Roman"/>
                      <w:sz w:val="24"/>
                      <w:szCs w:val="24"/>
                    </w:rPr>
                    <w:t>Сила трения покоя, действующая на брусок</w:t>
                  </w:r>
                </w:p>
              </w:tc>
              <w:tc>
                <w:tcPr>
                  <w:tcW w:w="2552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834DE">
                    <w:rPr>
                      <w:rFonts w:ascii="Times New Roman" w:hAnsi="Times New Roman"/>
                      <w:sz w:val="24"/>
                      <w:szCs w:val="24"/>
                    </w:rPr>
                    <w:t>Сила нормального давления бруска на плоскость</w:t>
                  </w:r>
                </w:p>
              </w:tc>
              <w:tc>
                <w:tcPr>
                  <w:tcW w:w="3404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834DE">
                    <w:rPr>
                      <w:rFonts w:ascii="Times New Roman" w:hAnsi="Times New Roman"/>
                      <w:sz w:val="24"/>
                      <w:szCs w:val="24"/>
                    </w:rPr>
                    <w:t>Коэффициент трения бруска о плоскость</w:t>
                  </w:r>
                </w:p>
              </w:tc>
            </w:tr>
            <w:tr w:rsidR="007D0037" w:rsidRPr="00B834DE" w:rsidTr="00250B9A">
              <w:trPr>
                <w:trHeight w:val="221"/>
                <w:jc w:val="center"/>
              </w:trPr>
              <w:tc>
                <w:tcPr>
                  <w:tcW w:w="2556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52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404" w:type="dxa"/>
                </w:tcPr>
                <w:p w:rsidR="007D0037" w:rsidRPr="004118BA" w:rsidRDefault="007D0037" w:rsidP="007D0037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7D0037" w:rsidRDefault="007D0037" w:rsidP="007D0037"/>
        </w:tc>
      </w:tr>
      <w:tr w:rsidR="007D0037" w:rsidTr="00250B9A">
        <w:tc>
          <w:tcPr>
            <w:tcW w:w="10421" w:type="dxa"/>
          </w:tcPr>
          <w:p w:rsidR="007D0037" w:rsidRPr="007D0037" w:rsidRDefault="007D0037" w:rsidP="007D0037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514975" cy="2324100"/>
                  <wp:effectExtent l="19050" t="0" r="9525" b="0"/>
                  <wp:docPr id="278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250B9A">
        <w:tc>
          <w:tcPr>
            <w:tcW w:w="10421" w:type="dxa"/>
          </w:tcPr>
          <w:p w:rsidR="007D0037" w:rsidRDefault="007D0037" w:rsidP="00431C3A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981575" cy="4486275"/>
                  <wp:effectExtent l="19050" t="0" r="9525" b="0"/>
                  <wp:docPr id="279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 t="338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448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60BE" w:rsidRDefault="003560BE"/>
    <w:p w:rsidR="0066373F" w:rsidRDefault="0066373F"/>
    <w:p w:rsidR="00AD3CCC" w:rsidRDefault="00AD3CCC" w:rsidP="00250B9A">
      <w:pPr>
        <w:spacing w:after="0" w:line="240" w:lineRule="auto"/>
      </w:pPr>
      <w:r>
        <w:lastRenderedPageBreak/>
        <w:t xml:space="preserve">ВАРИАНТ </w:t>
      </w:r>
      <w:r w:rsidR="005445F7">
        <w:t>11</w:t>
      </w:r>
    </w:p>
    <w:tbl>
      <w:tblPr>
        <w:tblStyle w:val="a5"/>
        <w:tblW w:w="0" w:type="auto"/>
        <w:tblLook w:val="04A0"/>
      </w:tblPr>
      <w:tblGrid>
        <w:gridCol w:w="10421"/>
      </w:tblGrid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1628775"/>
                  <wp:effectExtent l="19050" t="0" r="3175" b="0"/>
                  <wp:docPr id="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 b="736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1428750"/>
                  <wp:effectExtent l="19050" t="0" r="3175" b="0"/>
                  <wp:docPr id="2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 t="29738" b="471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1485900"/>
                  <wp:effectExtent l="19050" t="0" r="3175" b="0"/>
                  <wp:docPr id="28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 t="56086" b="198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933450"/>
                  <wp:effectExtent l="19050" t="0" r="3175" b="0"/>
                  <wp:docPr id="28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 t="83205" b="16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1581150"/>
                  <wp:effectExtent l="19050" t="0" r="3175" b="0"/>
                  <wp:docPr id="284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 t="1838" b="371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940425" cy="561975"/>
                  <wp:effectExtent l="19050" t="0" r="3175" b="0"/>
                  <wp:docPr id="285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 t="72794" b="55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 w:rsidP="007D0037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F3413">
              <w:rPr>
                <w:rFonts w:ascii="Times New Roman" w:hAnsi="Times New Roman" w:cs="Times New Roman"/>
                <w:b/>
                <w:sz w:val="24"/>
                <w:szCs w:val="24"/>
              </w:rPr>
              <w:t>А20.</w:t>
            </w:r>
            <w:r w:rsidRPr="001538E4">
              <w:rPr>
                <w:rFonts w:ascii="Times New Roman" w:hAnsi="Times New Roman" w:cs="Times New Roman"/>
                <w:sz w:val="24"/>
                <w:szCs w:val="24"/>
              </w:rPr>
              <w:t xml:space="preserve"> Была выдвинута гипотеза, что шарик, если его уронить в воду с некоторой высоты, в воде будет двигаться с постоянным ускорением </w:t>
            </w:r>
            <w:r w:rsidRPr="001538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538E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1538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1538E4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ρgV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m</m:t>
                  </m:r>
                </m:den>
              </m:f>
            </m:oMath>
            <w:r w:rsidRPr="001538E4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w:r w:rsidRPr="001538E4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1538E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 плотность воды, </w:t>
            </w:r>
            <w:r w:rsidRPr="001538E4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m</w:t>
            </w:r>
            <w:r w:rsidRPr="001538E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Pr="001538E4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V</w:t>
            </w:r>
            <w:r w:rsidRPr="001538E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 масса и объем шарика. Для проверки этой гипотезы был проведен эксперимент по измерению скорости </w:t>
            </w:r>
            <w:r w:rsidR="00EC034E" w:rsidRPr="00EC034E">
              <w:rPr>
                <w:rFonts w:ascii="Bookman Old Style" w:hAnsi="Bookman Old Style" w:cs="Times New Roman"/>
                <w:i/>
                <w:noProof/>
                <w:sz w:val="24"/>
                <w:szCs w:val="24"/>
                <w:lang w:val="en-US"/>
              </w:rPr>
              <w:t>v</w:t>
            </w:r>
            <w:r w:rsidRPr="001538E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шарика по мере увеличения глубины </w: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h</w:t>
            </w:r>
            <w:r w:rsidRPr="001538E4">
              <w:rPr>
                <w:rFonts w:ascii="Times New Roman" w:hAnsi="Times New Roman" w:cs="Times New Roman"/>
                <w:noProof/>
                <w:sz w:val="24"/>
                <w:szCs w:val="24"/>
              </w:rPr>
              <w:t>его погружения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и график зависимости </w:t>
            </w:r>
            <w:r w:rsidR="00EC034E" w:rsidRPr="00EC034E">
              <w:rPr>
                <w:rFonts w:ascii="Bookman Old Style" w:hAnsi="Bookman Old Style" w:cs="Times New Roman"/>
                <w:i/>
                <w:noProof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т </w: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показан на рисунке.</w:t>
            </w:r>
          </w:p>
          <w:p w:rsidR="007D0037" w:rsidRDefault="007D0037" w:rsidP="007D003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15551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3162519" cy="1740665"/>
                  <wp:effectExtent l="19050" t="0" r="0" b="0"/>
                  <wp:docPr id="286" name="Рисунок 16" descr="КИМы c досрочного ЕГЭ 2012 по физик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КИМы c досрочного ЕГЭ 2012 по физик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lum bright="23000" contrast="47000"/>
                          </a:blip>
                          <a:srcRect l="2183" t="30631" r="53213" b="540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187" cy="17404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0037" w:rsidRDefault="007D0037" w:rsidP="007D0037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D0037" w:rsidRDefault="007D0037" w:rsidP="007D0037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Согласно графику</w:t>
            </w:r>
          </w:p>
          <w:p w:rsidR="007D0037" w:rsidRPr="00A15551" w:rsidRDefault="007D0037" w:rsidP="007D0037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15551">
              <w:rPr>
                <w:rFonts w:ascii="Times New Roman" w:hAnsi="Times New Roman" w:cs="Times New Roman"/>
                <w:noProof/>
                <w:sz w:val="24"/>
                <w:szCs w:val="24"/>
              </w:rPr>
              <w:t>Гипотеза подтверждается, но частично, ускоение шарика несколько больше расчетного.</w:t>
            </w:r>
          </w:p>
          <w:p w:rsidR="007D0037" w:rsidRPr="00A15551" w:rsidRDefault="007D0037" w:rsidP="007D0037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15551">
              <w:rPr>
                <w:rFonts w:ascii="Times New Roman" w:hAnsi="Times New Roman" w:cs="Times New Roman"/>
                <w:noProof/>
                <w:sz w:val="24"/>
                <w:szCs w:val="24"/>
              </w:rPr>
              <w:t>Гипотеза опровергается: ускорение шарика уменьшается до нуля.</w:t>
            </w:r>
          </w:p>
          <w:p w:rsidR="007D0037" w:rsidRPr="00A15551" w:rsidRDefault="007D0037" w:rsidP="007D0037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15551">
              <w:rPr>
                <w:rFonts w:ascii="Times New Roman" w:hAnsi="Times New Roman" w:cs="Times New Roman"/>
                <w:noProof/>
                <w:sz w:val="24"/>
                <w:szCs w:val="24"/>
              </w:rPr>
              <w:t>Гипотеза подтверждается, но частично, ускоение шарика несколько меньше расчетного.</w:t>
            </w:r>
          </w:p>
          <w:p w:rsidR="007D0037" w:rsidRDefault="007D0037" w:rsidP="007D0037">
            <w:pPr>
              <w:pStyle w:val="a6"/>
              <w:numPr>
                <w:ilvl w:val="0"/>
                <w:numId w:val="1"/>
              </w:numPr>
            </w:pPr>
            <w:r w:rsidRPr="00A15551">
              <w:rPr>
                <w:rFonts w:ascii="Times New Roman" w:hAnsi="Times New Roman" w:cs="Times New Roman"/>
                <w:noProof/>
                <w:sz w:val="24"/>
                <w:szCs w:val="24"/>
              </w:rPr>
              <w:t>Гипотеза подтверждается экспериментом.</w:t>
            </w:r>
          </w:p>
        </w:tc>
      </w:tr>
      <w:tr w:rsidR="007D0037" w:rsidTr="007D0037">
        <w:tc>
          <w:tcPr>
            <w:tcW w:w="10421" w:type="dxa"/>
          </w:tcPr>
          <w:p w:rsidR="007D0037" w:rsidRDefault="007D0037" w:rsidP="007D00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341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А2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выстреле из пружинного пистолета вертикально вверх шарик массой 100 г поднимается на некоторую максимальную высоту </w:t>
            </w:r>
            <w:r w:rsidRPr="00EC034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Жесткость пружины пистолета 1,6·</w:t>
            </w: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5448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/м, и до выстрела она была сжата на 5 см. </w:t>
            </w: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Ес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опротивление движению шарика не учитывать, то высота </w:t>
            </w:r>
            <w:r w:rsidRPr="0054482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олжна быть равна</w:t>
            </w:r>
          </w:p>
          <w:p w:rsidR="007D0037" w:rsidRPr="0054482E" w:rsidRDefault="007D0037" w:rsidP="007D0037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1 м</w:t>
            </w:r>
          </w:p>
          <w:p w:rsidR="007D0037" w:rsidRPr="0054482E" w:rsidRDefault="007D0037" w:rsidP="007D0037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2 м</w:t>
            </w:r>
          </w:p>
          <w:p w:rsidR="007D0037" w:rsidRPr="0054482E" w:rsidRDefault="007D0037" w:rsidP="007D0037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3 м</w:t>
            </w:r>
          </w:p>
          <w:p w:rsidR="007D0037" w:rsidRDefault="007D0037" w:rsidP="007D0037">
            <w:pPr>
              <w:pStyle w:val="a6"/>
              <w:numPr>
                <w:ilvl w:val="0"/>
                <w:numId w:val="2"/>
              </w:numPr>
            </w:pPr>
            <w:r w:rsidRPr="0054482E">
              <w:rPr>
                <w:rFonts w:ascii="Times New Roman" w:hAnsi="Times New Roman" w:cs="Times New Roman"/>
                <w:sz w:val="24"/>
                <w:szCs w:val="24"/>
              </w:rPr>
              <w:t>4 м</w:t>
            </w:r>
          </w:p>
        </w:tc>
      </w:tr>
    </w:tbl>
    <w:p w:rsidR="007D0037" w:rsidRDefault="007D0037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7D0037" w:rsidTr="00EC034E">
        <w:trPr>
          <w:jc w:val="center"/>
        </w:trPr>
        <w:tc>
          <w:tcPr>
            <w:tcW w:w="1302" w:type="dxa"/>
          </w:tcPr>
          <w:p w:rsidR="007D0037" w:rsidRDefault="007D0037" w:rsidP="00EC034E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7D0037" w:rsidRDefault="007D0037" w:rsidP="00EC034E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7D0037" w:rsidRDefault="007D0037" w:rsidP="00EC034E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7D0037" w:rsidRDefault="007D0037" w:rsidP="00EC034E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7D0037" w:rsidRDefault="007D0037" w:rsidP="00EC034E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7D0037" w:rsidRDefault="007D0037" w:rsidP="00EC034E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7D0037" w:rsidRDefault="007D0037" w:rsidP="00EC034E">
            <w:pPr>
              <w:jc w:val="center"/>
            </w:pPr>
            <w:r>
              <w:t>А20</w:t>
            </w:r>
          </w:p>
        </w:tc>
        <w:tc>
          <w:tcPr>
            <w:tcW w:w="1303" w:type="dxa"/>
          </w:tcPr>
          <w:p w:rsidR="007D0037" w:rsidRDefault="007D0037" w:rsidP="00EC034E">
            <w:pPr>
              <w:jc w:val="center"/>
            </w:pPr>
            <w:r>
              <w:t>А22</w:t>
            </w:r>
          </w:p>
        </w:tc>
      </w:tr>
      <w:tr w:rsidR="007D0037" w:rsidTr="00EC034E">
        <w:trPr>
          <w:jc w:val="center"/>
        </w:trPr>
        <w:tc>
          <w:tcPr>
            <w:tcW w:w="1302" w:type="dxa"/>
          </w:tcPr>
          <w:p w:rsidR="007D0037" w:rsidRDefault="00EC034E" w:rsidP="00EC034E">
            <w:pPr>
              <w:jc w:val="center"/>
            </w:pPr>
            <w:r>
              <w:t>2</w:t>
            </w:r>
          </w:p>
        </w:tc>
        <w:tc>
          <w:tcPr>
            <w:tcW w:w="1302" w:type="dxa"/>
          </w:tcPr>
          <w:p w:rsidR="007D0037" w:rsidRDefault="00EC034E" w:rsidP="00EC034E">
            <w:pPr>
              <w:jc w:val="center"/>
            </w:pPr>
            <w:r>
              <w:t>2</w:t>
            </w:r>
          </w:p>
        </w:tc>
        <w:tc>
          <w:tcPr>
            <w:tcW w:w="1302" w:type="dxa"/>
          </w:tcPr>
          <w:p w:rsidR="007D0037" w:rsidRDefault="00EC034E" w:rsidP="00EC034E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7D0037" w:rsidRDefault="00EC034E" w:rsidP="00EC034E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7D0037" w:rsidRDefault="00EC034E" w:rsidP="00EC034E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7D0037" w:rsidRDefault="00EC034E" w:rsidP="00EC034E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7D0037" w:rsidRDefault="00EC034E" w:rsidP="00EC034E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7D0037" w:rsidRDefault="00EC034E" w:rsidP="00EC034E">
            <w:pPr>
              <w:jc w:val="center"/>
            </w:pPr>
            <w:r>
              <w:t>2</w:t>
            </w:r>
          </w:p>
        </w:tc>
      </w:tr>
    </w:tbl>
    <w:p w:rsidR="007D0037" w:rsidRDefault="007D0037"/>
    <w:tbl>
      <w:tblPr>
        <w:tblStyle w:val="a5"/>
        <w:tblW w:w="0" w:type="auto"/>
        <w:tblLook w:val="04A0"/>
      </w:tblPr>
      <w:tblGrid>
        <w:gridCol w:w="10421"/>
      </w:tblGrid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667375" cy="2838450"/>
                  <wp:effectExtent l="19050" t="0" r="9525" b="0"/>
                  <wp:docPr id="287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 t="1893" b="41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283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C034E">
              <w:t>313</w:t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drawing>
                <wp:inline distT="0" distB="0" distL="0" distR="0">
                  <wp:extent cx="5724525" cy="1876425"/>
                  <wp:effectExtent l="19050" t="0" r="9525" b="0"/>
                  <wp:docPr id="288" name="Рисунок 69" descr="img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img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/>
                          <a:srcRect l="3529" t="10313" r="53529" b="672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037" w:rsidTr="007D0037">
        <w:tc>
          <w:tcPr>
            <w:tcW w:w="10421" w:type="dxa"/>
          </w:tcPr>
          <w:p w:rsidR="007D0037" w:rsidRDefault="007D0037">
            <w:r w:rsidRPr="007D0037">
              <w:rPr>
                <w:noProof/>
              </w:rPr>
              <w:lastRenderedPageBreak/>
              <w:drawing>
                <wp:inline distT="0" distB="0" distL="0" distR="0">
                  <wp:extent cx="5724525" cy="1562100"/>
                  <wp:effectExtent l="19050" t="0" r="9525" b="0"/>
                  <wp:docPr id="289" name="Рисунок 69" descr="img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img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/>
                          <a:srcRect l="3529" t="35242" r="53529" b="460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156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0037" w:rsidRDefault="007D0037" w:rsidP="007D0037">
            <w:pPr>
              <w:jc w:val="center"/>
            </w:pPr>
            <w:r w:rsidRPr="007D0037">
              <w:rPr>
                <w:noProof/>
              </w:rPr>
              <w:drawing>
                <wp:inline distT="0" distB="0" distL="0" distR="0">
                  <wp:extent cx="5653484" cy="1047750"/>
                  <wp:effectExtent l="19050" t="0" r="4366" b="0"/>
                  <wp:docPr id="290" name="Рисунок 72" descr="img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img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/>
                          <a:srcRect l="55441" t="8885" r="6471" b="798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3484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7D0037">
        <w:tc>
          <w:tcPr>
            <w:tcW w:w="10421" w:type="dxa"/>
          </w:tcPr>
          <w:p w:rsidR="00431C3A" w:rsidRPr="007D0037" w:rsidRDefault="00431C3A">
            <w:r w:rsidRPr="00431C3A">
              <w:rPr>
                <w:noProof/>
              </w:rPr>
              <w:drawing>
                <wp:inline distT="0" distB="0" distL="0" distR="0">
                  <wp:extent cx="5553075" cy="914400"/>
                  <wp:effectExtent l="19050" t="0" r="9525" b="0"/>
                  <wp:docPr id="291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rcRect b="86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7D0037">
        <w:tc>
          <w:tcPr>
            <w:tcW w:w="10421" w:type="dxa"/>
          </w:tcPr>
          <w:p w:rsidR="00431C3A" w:rsidRP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553075" cy="5562600"/>
                  <wp:effectExtent l="19050" t="0" r="9525" b="0"/>
                  <wp:docPr id="29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rcRect t="157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556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0037" w:rsidRDefault="007D0037"/>
    <w:p w:rsidR="00675649" w:rsidRDefault="00675649"/>
    <w:p w:rsidR="00675649" w:rsidRDefault="00675649"/>
    <w:p w:rsidR="00AD3CCC" w:rsidRDefault="00AD3CCC" w:rsidP="00250B9A">
      <w:pPr>
        <w:spacing w:after="0" w:line="240" w:lineRule="auto"/>
      </w:pPr>
      <w:r>
        <w:lastRenderedPageBreak/>
        <w:t xml:space="preserve">ВАРИАНТ </w:t>
      </w:r>
      <w:r w:rsidR="00A5136D">
        <w:t>12</w:t>
      </w:r>
    </w:p>
    <w:tbl>
      <w:tblPr>
        <w:tblStyle w:val="a5"/>
        <w:tblW w:w="0" w:type="auto"/>
        <w:tblLook w:val="04A0"/>
      </w:tblPr>
      <w:tblGrid>
        <w:gridCol w:w="10421"/>
      </w:tblGrid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1000760"/>
                  <wp:effectExtent l="19050" t="0" r="3175" b="0"/>
                  <wp:docPr id="293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t="1110" b="82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000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1104900"/>
                  <wp:effectExtent l="19050" t="0" r="3175" b="0"/>
                  <wp:docPr id="29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t="26635" b="54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1524000"/>
                  <wp:effectExtent l="19050" t="0" r="3175" b="0"/>
                  <wp:docPr id="295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t="51037" b="234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914400"/>
                  <wp:effectExtent l="19050" t="0" r="3175" b="0"/>
                  <wp:docPr id="29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t="82616" b="20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2238375"/>
                  <wp:effectExtent l="19050" t="0" r="3175" b="0"/>
                  <wp:docPr id="29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/>
                          <a:srcRect t="1111" b="4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drawing>
                <wp:inline distT="0" distB="0" distL="0" distR="0">
                  <wp:extent cx="5940425" cy="1543050"/>
                  <wp:effectExtent l="19050" t="0" r="3175" b="0"/>
                  <wp:docPr id="29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/>
                          <a:srcRect t="58889" b="51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 w:rsidRPr="00431C3A">
              <w:rPr>
                <w:noProof/>
              </w:rPr>
              <w:lastRenderedPageBreak/>
              <w:drawing>
                <wp:inline distT="0" distB="0" distL="0" distR="0">
                  <wp:extent cx="5972175" cy="2209800"/>
                  <wp:effectExtent l="19050" t="0" r="9525" b="0"/>
                  <wp:docPr id="299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2175" cy="220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1C3A" w:rsidRDefault="00431C3A"/>
    <w:tbl>
      <w:tblPr>
        <w:tblStyle w:val="a5"/>
        <w:tblW w:w="0" w:type="auto"/>
        <w:jc w:val="center"/>
        <w:tblLook w:val="04A0"/>
      </w:tblPr>
      <w:tblGrid>
        <w:gridCol w:w="1488"/>
        <w:gridCol w:w="1488"/>
        <w:gridCol w:w="1489"/>
        <w:gridCol w:w="1489"/>
        <w:gridCol w:w="1489"/>
        <w:gridCol w:w="1489"/>
        <w:gridCol w:w="1489"/>
      </w:tblGrid>
      <w:tr w:rsidR="00431C3A" w:rsidTr="00253E62">
        <w:trPr>
          <w:jc w:val="center"/>
        </w:trPr>
        <w:tc>
          <w:tcPr>
            <w:tcW w:w="1488" w:type="dxa"/>
          </w:tcPr>
          <w:p w:rsidR="00431C3A" w:rsidRDefault="00431C3A" w:rsidP="00253E6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88" w:type="dxa"/>
          </w:tcPr>
          <w:p w:rsidR="00431C3A" w:rsidRDefault="00431C3A" w:rsidP="00253E6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489" w:type="dxa"/>
          </w:tcPr>
          <w:p w:rsidR="00431C3A" w:rsidRDefault="00431C3A" w:rsidP="00253E62">
            <w:pPr>
              <w:jc w:val="center"/>
            </w:pPr>
            <w:r>
              <w:t>А3</w:t>
            </w:r>
          </w:p>
        </w:tc>
        <w:tc>
          <w:tcPr>
            <w:tcW w:w="1489" w:type="dxa"/>
          </w:tcPr>
          <w:p w:rsidR="00431C3A" w:rsidRDefault="00431C3A" w:rsidP="00253E62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489" w:type="dxa"/>
          </w:tcPr>
          <w:p w:rsidR="00431C3A" w:rsidRDefault="00431C3A" w:rsidP="00253E62">
            <w:pPr>
              <w:jc w:val="center"/>
            </w:pPr>
            <w:r>
              <w:t>А5</w:t>
            </w:r>
          </w:p>
        </w:tc>
        <w:tc>
          <w:tcPr>
            <w:tcW w:w="1489" w:type="dxa"/>
          </w:tcPr>
          <w:p w:rsidR="00431C3A" w:rsidRDefault="00431C3A" w:rsidP="00253E62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489" w:type="dxa"/>
          </w:tcPr>
          <w:p w:rsidR="00431C3A" w:rsidRDefault="00431C3A" w:rsidP="00253E62">
            <w:pPr>
              <w:jc w:val="center"/>
            </w:pPr>
            <w:r>
              <w:t>А22</w:t>
            </w:r>
          </w:p>
        </w:tc>
      </w:tr>
      <w:tr w:rsidR="00431C3A" w:rsidTr="00253E62">
        <w:trPr>
          <w:jc w:val="center"/>
        </w:trPr>
        <w:tc>
          <w:tcPr>
            <w:tcW w:w="1488" w:type="dxa"/>
          </w:tcPr>
          <w:p w:rsidR="00431C3A" w:rsidRDefault="00253E62" w:rsidP="00253E62">
            <w:pPr>
              <w:jc w:val="center"/>
            </w:pPr>
            <w:r>
              <w:t>3</w:t>
            </w:r>
          </w:p>
        </w:tc>
        <w:tc>
          <w:tcPr>
            <w:tcW w:w="1488" w:type="dxa"/>
          </w:tcPr>
          <w:p w:rsidR="00431C3A" w:rsidRDefault="00253E62" w:rsidP="00253E62">
            <w:pPr>
              <w:jc w:val="center"/>
            </w:pPr>
            <w:r>
              <w:t>4</w:t>
            </w:r>
          </w:p>
        </w:tc>
        <w:tc>
          <w:tcPr>
            <w:tcW w:w="1489" w:type="dxa"/>
          </w:tcPr>
          <w:p w:rsidR="00431C3A" w:rsidRDefault="00253E62" w:rsidP="00253E62">
            <w:pPr>
              <w:jc w:val="center"/>
            </w:pPr>
            <w:r>
              <w:t>1</w:t>
            </w:r>
          </w:p>
        </w:tc>
        <w:tc>
          <w:tcPr>
            <w:tcW w:w="1489" w:type="dxa"/>
          </w:tcPr>
          <w:p w:rsidR="00431C3A" w:rsidRDefault="00253E62" w:rsidP="00253E62">
            <w:pPr>
              <w:jc w:val="center"/>
            </w:pPr>
            <w:r>
              <w:t>2</w:t>
            </w:r>
          </w:p>
        </w:tc>
        <w:tc>
          <w:tcPr>
            <w:tcW w:w="1489" w:type="dxa"/>
          </w:tcPr>
          <w:p w:rsidR="00431C3A" w:rsidRDefault="00253E62" w:rsidP="00253E62">
            <w:pPr>
              <w:jc w:val="center"/>
            </w:pPr>
            <w:r>
              <w:t>1</w:t>
            </w:r>
          </w:p>
        </w:tc>
        <w:tc>
          <w:tcPr>
            <w:tcW w:w="1489" w:type="dxa"/>
          </w:tcPr>
          <w:p w:rsidR="00431C3A" w:rsidRDefault="00253E62" w:rsidP="00253E62">
            <w:pPr>
              <w:jc w:val="center"/>
            </w:pPr>
            <w:r>
              <w:t>4</w:t>
            </w:r>
          </w:p>
        </w:tc>
        <w:tc>
          <w:tcPr>
            <w:tcW w:w="1489" w:type="dxa"/>
          </w:tcPr>
          <w:p w:rsidR="00431C3A" w:rsidRDefault="00253E62" w:rsidP="00253E62">
            <w:pPr>
              <w:jc w:val="center"/>
            </w:pPr>
            <w:r>
              <w:t>4</w:t>
            </w:r>
          </w:p>
        </w:tc>
      </w:tr>
    </w:tbl>
    <w:p w:rsidR="00431C3A" w:rsidRDefault="00431C3A"/>
    <w:tbl>
      <w:tblPr>
        <w:tblStyle w:val="a5"/>
        <w:tblW w:w="0" w:type="auto"/>
        <w:tblLook w:val="04A0"/>
      </w:tblPr>
      <w:tblGrid>
        <w:gridCol w:w="10421"/>
      </w:tblGrid>
      <w:tr w:rsidR="00431C3A" w:rsidTr="00431C3A">
        <w:tc>
          <w:tcPr>
            <w:tcW w:w="10421" w:type="dxa"/>
          </w:tcPr>
          <w:p w:rsidR="00431C3A" w:rsidRDefault="00431C3A">
            <w:r>
              <w:rPr>
                <w:noProof/>
              </w:rPr>
              <w:drawing>
                <wp:inline distT="0" distB="0" distL="0" distR="0">
                  <wp:extent cx="5648325" cy="2688005"/>
                  <wp:effectExtent l="19050" t="0" r="9525" b="0"/>
                  <wp:docPr id="300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8325" cy="2688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6383C">
              <w:t>212</w:t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>
              <w:rPr>
                <w:noProof/>
              </w:rPr>
              <w:drawing>
                <wp:inline distT="0" distB="0" distL="0" distR="0">
                  <wp:extent cx="5869887" cy="3390900"/>
                  <wp:effectExtent l="19050" t="0" r="0" b="0"/>
                  <wp:docPr id="301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9887" cy="3390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6383C">
              <w:t>133</w:t>
            </w:r>
          </w:p>
        </w:tc>
      </w:tr>
      <w:tr w:rsidR="00431C3A" w:rsidTr="00431C3A">
        <w:tc>
          <w:tcPr>
            <w:tcW w:w="10421" w:type="dxa"/>
          </w:tcPr>
          <w:p w:rsidR="00431C3A" w:rsidRDefault="00431C3A">
            <w:r>
              <w:rPr>
                <w:noProof/>
              </w:rPr>
              <w:lastRenderedPageBreak/>
              <w:drawing>
                <wp:inline distT="0" distB="0" distL="0" distR="0">
                  <wp:extent cx="5629275" cy="2238375"/>
                  <wp:effectExtent l="19050" t="0" r="9525" b="0"/>
                  <wp:docPr id="302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431C3A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40425" cy="4761409"/>
                  <wp:effectExtent l="19050" t="0" r="3175" b="0"/>
                  <wp:docPr id="303" name="Рисунок 79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 l="5735" t="34005" r="55735" b="167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761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1C3A" w:rsidRDefault="00431C3A" w:rsidP="00431C3A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47824" cy="1228725"/>
                  <wp:effectExtent l="19050" t="0" r="0" b="0"/>
                  <wp:docPr id="304" name="Рисунок 82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 l="53382" t="9122" r="8088" b="77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7824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649" w:rsidRDefault="00675649"/>
    <w:p w:rsidR="0066373F" w:rsidRDefault="0066373F"/>
    <w:p w:rsidR="0066373F" w:rsidRDefault="0066373F"/>
    <w:p w:rsidR="0066373F" w:rsidRDefault="0066373F"/>
    <w:p w:rsidR="0066373F" w:rsidRDefault="0066373F"/>
    <w:p w:rsidR="0066373F" w:rsidRDefault="0066373F"/>
    <w:p w:rsidR="00AD3CCC" w:rsidRDefault="00AD3CCC" w:rsidP="00250B9A">
      <w:pPr>
        <w:spacing w:after="0" w:line="240" w:lineRule="auto"/>
      </w:pPr>
      <w:r>
        <w:lastRenderedPageBreak/>
        <w:t xml:space="preserve">ВАРИАНТ </w:t>
      </w:r>
      <w:r w:rsidR="007B29FC">
        <w:t>13</w:t>
      </w:r>
    </w:p>
    <w:tbl>
      <w:tblPr>
        <w:tblStyle w:val="a5"/>
        <w:tblW w:w="0" w:type="auto"/>
        <w:tblLook w:val="04A0"/>
      </w:tblPr>
      <w:tblGrid>
        <w:gridCol w:w="10421"/>
      </w:tblGrid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857875" cy="1828800"/>
                  <wp:effectExtent l="19050" t="0" r="9525" b="0"/>
                  <wp:docPr id="30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 t="998" b="670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857875" cy="1990725"/>
                  <wp:effectExtent l="19050" t="0" r="9525" b="0"/>
                  <wp:docPr id="30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 t="34775" b="304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857875" cy="1419225"/>
                  <wp:effectExtent l="19050" t="0" r="9525" b="0"/>
                  <wp:docPr id="30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 t="73877" b="13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743575" cy="1266825"/>
                  <wp:effectExtent l="19050" t="0" r="9525" b="0"/>
                  <wp:docPr id="30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344" b="630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57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743575" cy="619125"/>
                  <wp:effectExtent l="19050" t="0" r="9525" b="0"/>
                  <wp:docPr id="30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51562" b="315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575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31C3A" w:rsidP="00AD3CCC">
            <w:r w:rsidRPr="00431C3A">
              <w:rPr>
                <w:noProof/>
              </w:rPr>
              <w:drawing>
                <wp:inline distT="0" distB="0" distL="0" distR="0">
                  <wp:extent cx="5743575" cy="619125"/>
                  <wp:effectExtent l="19050" t="0" r="9525" b="0"/>
                  <wp:docPr id="310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80990" b="20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575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A453F" w:rsidP="004A453F">
            <w:pPr>
              <w:ind w:firstLine="709"/>
            </w:pPr>
            <w:r w:rsidRPr="004A453F">
              <w:rPr>
                <w:b/>
              </w:rPr>
              <w:t>А21</w:t>
            </w:r>
            <w:r w:rsidRPr="004A453F">
              <w:rPr>
                <w:noProof/>
              </w:rPr>
              <w:drawing>
                <wp:inline distT="0" distB="0" distL="0" distR="0">
                  <wp:extent cx="5191125" cy="2057400"/>
                  <wp:effectExtent l="19050" t="0" r="9525" b="0"/>
                  <wp:docPr id="312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 l="71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11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C3A" w:rsidTr="00431C3A">
        <w:tc>
          <w:tcPr>
            <w:tcW w:w="10421" w:type="dxa"/>
          </w:tcPr>
          <w:p w:rsidR="00431C3A" w:rsidRDefault="004A453F" w:rsidP="004A453F">
            <w:pPr>
              <w:ind w:firstLine="709"/>
            </w:pPr>
            <w:r w:rsidRPr="004A453F">
              <w:rPr>
                <w:b/>
              </w:rPr>
              <w:lastRenderedPageBreak/>
              <w:t>А22</w:t>
            </w:r>
            <w:r w:rsidRPr="004A453F">
              <w:rPr>
                <w:noProof/>
              </w:rPr>
              <w:drawing>
                <wp:inline distT="0" distB="0" distL="0" distR="0">
                  <wp:extent cx="5114925" cy="1362075"/>
                  <wp:effectExtent l="19050" t="0" r="9525" b="0"/>
                  <wp:docPr id="31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 l="8013" r="23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1C3A" w:rsidRDefault="00431C3A" w:rsidP="00AD3CCC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4A453F" w:rsidTr="00B6383C">
        <w:trPr>
          <w:jc w:val="center"/>
        </w:trPr>
        <w:tc>
          <w:tcPr>
            <w:tcW w:w="1302" w:type="dxa"/>
          </w:tcPr>
          <w:p w:rsidR="004A453F" w:rsidRDefault="00250B9A" w:rsidP="00B6383C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4A453F" w:rsidRDefault="00250B9A" w:rsidP="00B6383C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4A453F" w:rsidRDefault="00250B9A" w:rsidP="00B6383C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4A453F" w:rsidRDefault="00250B9A" w:rsidP="00B6383C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4A453F" w:rsidRDefault="00250B9A" w:rsidP="00B6383C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4A453F" w:rsidRDefault="00250B9A" w:rsidP="00B6383C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4A453F" w:rsidRDefault="00250B9A" w:rsidP="00B6383C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4A453F" w:rsidRDefault="00250B9A" w:rsidP="00B6383C">
            <w:pPr>
              <w:jc w:val="center"/>
            </w:pPr>
            <w:r>
              <w:t>А22</w:t>
            </w:r>
          </w:p>
        </w:tc>
      </w:tr>
      <w:tr w:rsidR="004A453F" w:rsidTr="00B6383C">
        <w:trPr>
          <w:jc w:val="center"/>
        </w:trPr>
        <w:tc>
          <w:tcPr>
            <w:tcW w:w="1302" w:type="dxa"/>
          </w:tcPr>
          <w:p w:rsidR="004A453F" w:rsidRDefault="00B6383C" w:rsidP="00B6383C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4A453F" w:rsidRDefault="00B6383C" w:rsidP="00B6383C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4A453F" w:rsidRDefault="00B6383C" w:rsidP="00B6383C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4A453F" w:rsidRDefault="00B6383C" w:rsidP="00B6383C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4A453F" w:rsidRDefault="00B6383C" w:rsidP="00B6383C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4A453F" w:rsidRDefault="00B6383C" w:rsidP="00B6383C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4A453F" w:rsidRDefault="00B6383C" w:rsidP="00B6383C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4A453F" w:rsidRDefault="00B6383C" w:rsidP="00B6383C">
            <w:pPr>
              <w:jc w:val="center"/>
            </w:pPr>
            <w:r w:rsidRPr="00BC7297">
              <w:rPr>
                <w:highlight w:val="yellow"/>
              </w:rPr>
              <w:t>1</w:t>
            </w:r>
            <w:r w:rsidR="00BC7297" w:rsidRPr="00BC7297">
              <w:rPr>
                <w:highlight w:val="cyan"/>
              </w:rPr>
              <w:t>4</w:t>
            </w:r>
          </w:p>
        </w:tc>
      </w:tr>
    </w:tbl>
    <w:p w:rsidR="006B5B4E" w:rsidRDefault="006B5B4E"/>
    <w:tbl>
      <w:tblPr>
        <w:tblStyle w:val="a5"/>
        <w:tblW w:w="0" w:type="auto"/>
        <w:tblLook w:val="04A0"/>
      </w:tblPr>
      <w:tblGrid>
        <w:gridCol w:w="10421"/>
      </w:tblGrid>
      <w:tr w:rsidR="004A453F" w:rsidTr="004A453F">
        <w:tc>
          <w:tcPr>
            <w:tcW w:w="10421" w:type="dxa"/>
          </w:tcPr>
          <w:p w:rsidR="004A453F" w:rsidRPr="0075235C" w:rsidRDefault="00821711" w:rsidP="004A453F">
            <w:pPr>
              <w:pStyle w:val="a6"/>
              <w:shd w:val="clear" w:color="auto" w:fill="FFFFFF"/>
              <w:tabs>
                <w:tab w:val="left" w:pos="426"/>
              </w:tabs>
              <w:ind w:left="0" w:right="1416"/>
              <w:jc w:val="both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821711">
              <w:rPr>
                <w:rFonts w:ascii="Times New Roman" w:eastAsia="Times New Roman" w:hAnsi="Times New Roman" w:cs="Times New Roman"/>
                <w:b/>
                <w:noProof/>
                <w:spacing w:val="-1"/>
                <w:sz w:val="24"/>
                <w:szCs w:val="24"/>
              </w:rPr>
              <w:pict>
                <v:group id="Group 3" o:spid="_x0000_s1026" style="position:absolute;left:0;text-align:left;margin-left:447.65pt;margin-top:29.05pt;width:61.8pt;height:51.75pt;z-index:-251658240" coordorigin="1540,7789" coordsize="1991,1428" wrapcoords="7112 -939 7112 313 10273 4070 11327 4070 15278 14087 4478 15339 -263 16904 -263 20348 10537 22226 17912 22226 18966 22226 19229 22226 21600 19096 21863 17843 20546 16591 16332 14087 12380 4070 12907 -939 7112 -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" o:spid="_x0000_s1027" type="#_x0000_t32" style="position:absolute;left:2241;top:7789;width:46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ECTMMAAADbAAAADwAAAGRycy9kb3ducmV2LnhtbESPT2sCQQzF74V+hyEFbzWriC1bR5FC&#10;oV6UqtBrupP9ozuZZWeq67c3h0JvCe/lvV8Wq8G35sJ9bIJYmIwzMCxFcI1UFo6Hj+dXMDGROGqD&#10;sIUbR1gtHx8WlLtwlS++7FNlNERiThbqlLocMRY1e4rj0LGoVobeU9K1r9D1dNVw3+I0y+boqRFt&#10;qKnj95qL8/7XW/jBsN2cdrsWy+zA25eZlFP8tnb0NKzfwCQe0r/57/rTKb7S6y86A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hAkzDAAAA2wAAAA8AAAAAAAAAAAAA&#10;AAAAoQIAAGRycy9kb3ducmV2LnhtbFBLBQYAAAAABAAEAPkAAACRAwAAAAA=&#10;" strokeweight="4.5pt"/>
                  <v:oval id="Oval 5" o:spid="_x0000_s1028" style="position:absolute;left:1540;top:8803;width:1991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  <v:shape id="AutoShape 6" o:spid="_x0000_s1029" type="#_x0000_t32" style="position:absolute;left:2479;top:7789;width:752;height:132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  <v:oval id="Oval 7" o:spid="_x0000_s1030" style="position:absolute;left:3119;top:9005;width:200;height:2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x74MMA&#10;AADbAAAADwAAAGRycy9kb3ducmV2LnhtbERPS2vCQBC+F/oflin01mwUkRLdSG0RUg8W0woeh+zk&#10;QbOzIbvG6K93CwVv8/E9Z7kaTSsG6l1jWcEkikEQF1Y3XCn4+d68vIJwHllja5kUXMjBKn18WGKi&#10;7Zn3NOS+EiGEXYIKau+7REpX1GTQRbYjDlxpe4M+wL6SusdzCDetnMbxXBpsODTU2NF7TcVvfjIK&#10;jofP0mcf7e5yPa63TfE11zu3Ver5aXxbgPA0+rv4353pMH8Gf7+EA2R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x74MMAAADbAAAADwAAAAAAAAAAAAAAAACYAgAAZHJzL2Rv&#10;d25yZXYueG1sUEsFBgAAAAAEAAQA9QAAAIgDAAAAAA==&#10;" fillcolor="#666" strokeweight="1pt">
                    <v:fill color2="black" focus="50%" type="gradient"/>
                    <v:shadow on="t" color="#7f7f7f" offset="1pt"/>
                  </v:oval>
                  <w10:wrap type="tight"/>
                </v:group>
              </w:pict>
            </w:r>
            <w:r w:rsidR="004A453F" w:rsidRPr="004A453F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В</w:t>
            </w:r>
            <w:proofErr w:type="gramStart"/>
            <w:r w:rsidR="004A453F" w:rsidRPr="004A453F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1</w:t>
            </w:r>
            <w:proofErr w:type="gramEnd"/>
            <w:r w:rsidR="004A453F" w:rsidRPr="004A453F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.</w:t>
            </w:r>
            <w:r w:rsidR="004A453F" w:rsidRPr="0075235C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Грузик привязан к длинной нити и вращается по окружности с постоянной по модулю скоростью (см. рис.) Угол отклонения нити от вертикали уменьшили с 45° до 30°. Как изменились при этом следующие величины: сила натяжения  нити, центростремительное ускорение грузика и модуль скорости его движения по окружности?</w:t>
            </w:r>
          </w:p>
          <w:p w:rsidR="004A453F" w:rsidRPr="00BE12D5" w:rsidRDefault="004A453F" w:rsidP="004A453F">
            <w:pPr>
              <w:ind w:right="1416"/>
              <w:rPr>
                <w:rFonts w:ascii="Times New Roman" w:hAnsi="Times New Roman" w:cs="Times New Roman"/>
                <w:sz w:val="24"/>
                <w:szCs w:val="24"/>
              </w:rPr>
            </w:pPr>
            <w:r w:rsidRPr="00BE12D5">
              <w:rPr>
                <w:rFonts w:ascii="Times New Roman" w:hAnsi="Times New Roman" w:cs="Times New Roman"/>
                <w:sz w:val="24"/>
                <w:szCs w:val="24"/>
              </w:rPr>
              <w:t>Для каждой величины определите соответствующий характер изменения:</w:t>
            </w:r>
          </w:p>
          <w:p w:rsidR="004A453F" w:rsidRPr="00BE12D5" w:rsidRDefault="004A453F" w:rsidP="004A45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2D5">
              <w:rPr>
                <w:rFonts w:ascii="Times New Roman" w:hAnsi="Times New Roman" w:cs="Times New Roman"/>
                <w:sz w:val="24"/>
                <w:szCs w:val="24"/>
              </w:rPr>
              <w:t xml:space="preserve">1) увеличилась                       </w:t>
            </w:r>
          </w:p>
          <w:p w:rsidR="004A453F" w:rsidRPr="00BE12D5" w:rsidRDefault="004A453F" w:rsidP="004A45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2D5">
              <w:rPr>
                <w:rFonts w:ascii="Times New Roman" w:hAnsi="Times New Roman" w:cs="Times New Roman"/>
                <w:sz w:val="24"/>
                <w:szCs w:val="24"/>
              </w:rPr>
              <w:t xml:space="preserve">2) уменьшилась                        </w:t>
            </w:r>
          </w:p>
          <w:p w:rsidR="004A453F" w:rsidRPr="00BE12D5" w:rsidRDefault="004A453F" w:rsidP="004A45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2D5">
              <w:rPr>
                <w:rFonts w:ascii="Times New Roman" w:hAnsi="Times New Roman" w:cs="Times New Roman"/>
                <w:sz w:val="24"/>
                <w:szCs w:val="24"/>
              </w:rPr>
              <w:t>3) не изменилась</w:t>
            </w:r>
          </w:p>
          <w:p w:rsidR="004A453F" w:rsidRDefault="004A453F" w:rsidP="004A45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2D5">
              <w:rPr>
                <w:rFonts w:ascii="Times New Roman" w:hAnsi="Times New Roman" w:cs="Times New Roman"/>
                <w:sz w:val="24"/>
                <w:szCs w:val="24"/>
              </w:rPr>
              <w:t>Запишите   в таблицу выбранные цифры для каждой физической величины. Цифры в ответе могут повторяться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190"/>
              <w:gridCol w:w="3190"/>
              <w:gridCol w:w="3191"/>
            </w:tblGrid>
            <w:tr w:rsidR="004A453F" w:rsidRPr="00BE12D5" w:rsidTr="00250B9A">
              <w:trPr>
                <w:jc w:val="center"/>
              </w:trPr>
              <w:tc>
                <w:tcPr>
                  <w:tcW w:w="3190" w:type="dxa"/>
                </w:tcPr>
                <w:p w:rsidR="004A453F" w:rsidRPr="00BE12D5" w:rsidRDefault="004A453F" w:rsidP="004A453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12D5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ила натяжения нити</w:t>
                  </w:r>
                </w:p>
              </w:tc>
              <w:tc>
                <w:tcPr>
                  <w:tcW w:w="3190" w:type="dxa"/>
                </w:tcPr>
                <w:p w:rsidR="004A453F" w:rsidRPr="00BE12D5" w:rsidRDefault="004A453F" w:rsidP="004A453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12D5">
                    <w:rPr>
                      <w:rFonts w:ascii="Times New Roman" w:hAnsi="Times New Roman" w:cs="Times New Roman"/>
                      <w:sz w:val="24"/>
                      <w:szCs w:val="24"/>
                    </w:rPr>
                    <w:t>Центростремительное ускорение</w:t>
                  </w:r>
                </w:p>
              </w:tc>
              <w:tc>
                <w:tcPr>
                  <w:tcW w:w="3191" w:type="dxa"/>
                </w:tcPr>
                <w:p w:rsidR="004A453F" w:rsidRPr="00BE12D5" w:rsidRDefault="004A453F" w:rsidP="004A453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12D5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дуль скорости его движения по окружности</w:t>
                  </w:r>
                </w:p>
              </w:tc>
            </w:tr>
            <w:tr w:rsidR="004A453F" w:rsidRPr="00BE12D5" w:rsidTr="00250B9A">
              <w:trPr>
                <w:jc w:val="center"/>
              </w:trPr>
              <w:tc>
                <w:tcPr>
                  <w:tcW w:w="3190" w:type="dxa"/>
                </w:tcPr>
                <w:p w:rsidR="004A453F" w:rsidRPr="00BE12D5" w:rsidRDefault="004A453F" w:rsidP="004A453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190" w:type="dxa"/>
                </w:tcPr>
                <w:p w:rsidR="004A453F" w:rsidRPr="00BE12D5" w:rsidRDefault="004A453F" w:rsidP="004A453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191" w:type="dxa"/>
                </w:tcPr>
                <w:p w:rsidR="004A453F" w:rsidRPr="00BE12D5" w:rsidRDefault="004A453F" w:rsidP="004A453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4A453F" w:rsidRDefault="004A453F" w:rsidP="004A453F"/>
        </w:tc>
      </w:tr>
      <w:tr w:rsidR="004A453F" w:rsidTr="004A453F">
        <w:tc>
          <w:tcPr>
            <w:tcW w:w="10421" w:type="dxa"/>
          </w:tcPr>
          <w:p w:rsidR="004A453F" w:rsidRDefault="004A453F" w:rsidP="004A453F">
            <w:pPr>
              <w:ind w:firstLine="851"/>
            </w:pPr>
            <w:r w:rsidRPr="004A453F">
              <w:rPr>
                <w:b/>
              </w:rPr>
              <w:t>С</w:t>
            </w:r>
            <w:proofErr w:type="gramStart"/>
            <w:r w:rsidRPr="004A453F">
              <w:rPr>
                <w:b/>
              </w:rPr>
              <w:t>1</w:t>
            </w:r>
            <w:proofErr w:type="gramEnd"/>
            <w:r w:rsidRPr="004A453F">
              <w:rPr>
                <w:noProof/>
              </w:rPr>
              <w:drawing>
                <wp:inline distT="0" distB="0" distL="0" distR="0">
                  <wp:extent cx="5886450" cy="1408414"/>
                  <wp:effectExtent l="0" t="0" r="0" b="0"/>
                  <wp:docPr id="313" name="Рисунок 16" descr="imag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imag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clrChange>
                              <a:clrFrom>
                                <a:srgbClr val="D4D1CA"/>
                              </a:clrFrom>
                              <a:clrTo>
                                <a:srgbClr val="D4D1C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86450" cy="14084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53F" w:rsidTr="004A453F">
        <w:tc>
          <w:tcPr>
            <w:tcW w:w="10421" w:type="dxa"/>
          </w:tcPr>
          <w:p w:rsidR="004A453F" w:rsidRDefault="004A453F">
            <w:r w:rsidRPr="004A453F">
              <w:rPr>
                <w:noProof/>
              </w:rPr>
              <w:drawing>
                <wp:inline distT="0" distB="0" distL="0" distR="0">
                  <wp:extent cx="5838744" cy="2095500"/>
                  <wp:effectExtent l="0" t="0" r="0" b="0"/>
                  <wp:docPr id="314" name="Рисунок 19" descr="imag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clrChange>
                              <a:clrFrom>
                                <a:srgbClr val="D0CDC6"/>
                              </a:clrFrom>
                              <a:clrTo>
                                <a:srgbClr val="D0CDC6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744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53F" w:rsidRPr="00411F4A" w:rsidTr="004A453F">
        <w:tc>
          <w:tcPr>
            <w:tcW w:w="10421" w:type="dxa"/>
          </w:tcPr>
          <w:p w:rsidR="004A453F" w:rsidRPr="00411F4A" w:rsidRDefault="004A453F" w:rsidP="00411F4A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proofErr w:type="gramStart"/>
            <w:r w:rsidRPr="00411F4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proofErr w:type="gramEnd"/>
            <w:r w:rsidRPr="00411F4A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Кусок пластилина сталкивается со скользящим навстречу по горизонтальной поверхности стола бруском и прилипает к нему. Скорости пластилина и бруска перед ударом направлены противоположно и равны </w:t>
            </w:r>
            <w:r w:rsidRPr="00411F4A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15 м/с и </w:t>
            </w:r>
            <w:r w:rsidRPr="00411F4A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бр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5 м/</w:t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Масса</w:t>
            </w:r>
            <w:proofErr w:type="gram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бруска в 4 раза больше массы пластилина. Коэффициент трения скольжения между бруском и столом 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 = 0,17. На какое расстояние переместятся слипшиеся брусок с пластилином к моменту, когда их скорость уменьшится на 30%? </w:t>
            </w:r>
          </w:p>
        </w:tc>
      </w:tr>
    </w:tbl>
    <w:tbl>
      <w:tblPr>
        <w:tblW w:w="10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5"/>
        <w:gridCol w:w="1134"/>
      </w:tblGrid>
      <w:tr w:rsidR="004A453F" w:rsidRPr="00411F4A" w:rsidTr="00250B9A">
        <w:trPr>
          <w:cantSplit/>
          <w:trHeight w:val="561"/>
        </w:trPr>
        <w:tc>
          <w:tcPr>
            <w:tcW w:w="10349" w:type="dxa"/>
            <w:gridSpan w:val="2"/>
          </w:tcPr>
          <w:p w:rsidR="004A453F" w:rsidRPr="00411F4A" w:rsidRDefault="004A453F" w:rsidP="00411F4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</w:tc>
      </w:tr>
      <w:tr w:rsidR="004A453F" w:rsidRPr="00411F4A" w:rsidTr="00250B9A">
        <w:trPr>
          <w:cantSplit/>
          <w:trHeight w:val="561"/>
        </w:trPr>
        <w:tc>
          <w:tcPr>
            <w:tcW w:w="10349" w:type="dxa"/>
            <w:gridSpan w:val="2"/>
          </w:tcPr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усть</w:t>
            </w:r>
            <w:r w:rsidRPr="00CF467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F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куска пластилина, </w:t>
            </w:r>
            <w:r w:rsidRPr="00CF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бруска, </w:t>
            </w:r>
            <w:r w:rsidRPr="00CF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CF4670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– начальная скорость бруска с пластилином после взаимодействия.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Согласно закону сохранения импульса:   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proofErr w:type="gram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Так как  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  и </w:t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proofErr w:type="gramEnd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0" w:dyaOrig="720">
                <v:shape id="_x0000_i1036" type="#_x0000_t75" style="width:12pt;height:36pt" o:ole="">
                  <v:imagedata r:id="rId121" o:title=""/>
                </v:shape>
                <o:OLEObject Type="Embed" ProgID="Equation.DSMT4" ShapeID="_x0000_i1036" DrawAspect="Content" ObjectID="_1478360081" r:id="rId122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,   то  4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0" w:dyaOrig="720">
                <v:shape id="_x0000_i1037" type="#_x0000_t75" style="width:12pt;height:36pt" o:ole="">
                  <v:imagedata r:id="rId121" o:title=""/>
                </v:shape>
                <o:OLEObject Type="Embed" ProgID="Equation.DSMT4" ShapeID="_x0000_i1037" DrawAspect="Content" ObjectID="_1478360082" r:id="rId123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15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60" w:dyaOrig="720">
                <v:shape id="_x0000_i1038" type="#_x0000_t75" style="width:18.75pt;height:36pt" o:ole="">
                  <v:imagedata r:id="rId124" o:title=""/>
                </v:shape>
                <o:OLEObject Type="Embed" ProgID="Equation.DSMT4" ShapeID="_x0000_i1038" DrawAspect="Content" ObjectID="_1478360083" r:id="rId125"/>
              </w:object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gramEnd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По условию конечная скорость бруска  с пластилином 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= 0,7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механической энергии бруска с пластилином равно работе силы трения, откуда: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780">
                <v:shape id="_x0000_i1039" type="#_x0000_t75" style="width:68.25pt;height:39pt" o:ole="">
                  <v:imagedata r:id="rId126" o:title=""/>
                </v:shape>
                <o:OLEObject Type="Embed" ProgID="Equation.DSMT4" ShapeID="_x0000_i1039" DrawAspect="Content" ObjectID="_1478360084" r:id="rId127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800">
                <v:shape id="_x0000_i1040" type="#_x0000_t75" style="width:68.25pt;height:39.75pt" o:ole="">
                  <v:imagedata r:id="rId128" o:title=""/>
                </v:shape>
                <o:OLEObject Type="Embed" ProgID="Equation.DSMT4" ShapeID="_x0000_i1040" DrawAspect="Content" ObjectID="_1478360085" r:id="rId129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+ 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M + m)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640" w:dyaOrig="1160">
                <v:shape id="_x0000_i1041" type="#_x0000_t75" style="width:82.5pt;height:58.5pt" o:ole="">
                  <v:imagedata r:id="rId130" o:title=""/>
                </v:shape>
                <o:OLEObject Type="Embed" ProgID="Equation.DSMT4" ShapeID="_x0000_i1041" DrawAspect="Content" ObjectID="_1478360086" r:id="rId131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140" w:dyaOrig="1160">
                <v:shape id="_x0000_i1042" type="#_x0000_t75" style="width:107.25pt;height:58.5pt" o:ole="">
                  <v:imagedata r:id="rId132" o:title=""/>
                </v:shape>
                <o:OLEObject Type="Embed" ProgID="Equation.DSMT4" ShapeID="_x0000_i1042" DrawAspect="Content" ObjectID="_1478360087" r:id="rId133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5m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3" type="#_x0000_t75" style="width:37.5pt;height:36pt" o:ole="">
                  <v:imagedata r:id="rId134" o:title=""/>
                </v:shape>
                <o:OLEObject Type="Embed" ProgID="Equation.DSMT4" ShapeID="_x0000_i1043" DrawAspect="Content" ObjectID="_1478360088" r:id="rId135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</w:t>
            </w:r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4" type="#_x0000_t75" style="width:37.5pt;height:36pt" o:ole="">
                  <v:imagedata r:id="rId136" o:title=""/>
                </v:shape>
                <o:OLEObject Type="Embed" ProgID="Equation.DSMT4" ShapeID="_x0000_i1044" DrawAspect="Content" ObjectID="_1478360089" r:id="rId137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proofErr w:type="gramStart"/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  =</w:t>
            </w:r>
            <w:proofErr w:type="gramEnd"/>
            <w:r w:rsidRPr="00411F4A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5" type="#_x0000_t75" style="width:37.5pt;height:36pt" o:ole="">
                  <v:imagedata r:id="rId138" o:title=""/>
                </v:shape>
                <o:OLEObject Type="Embed" ProgID="Equation.DSMT4" ShapeID="_x0000_i1045" DrawAspect="Content" ObjectID="_1478360090" r:id="rId139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411F4A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499" w:dyaOrig="840">
                <v:shape id="_x0000_i1046" type="#_x0000_t75" style="width:24.75pt;height:42.75pt" o:ole="">
                  <v:imagedata r:id="rId140" o:title=""/>
                </v:shape>
                <o:OLEObject Type="Embed" ProgID="Equation.DSMT4" ShapeID="_x0000_i1046" DrawAspect="Content" ObjectID="_1478360091" r:id="rId141"/>
              </w:objec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,15 (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. </w:t>
            </w:r>
          </w:p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= 0,15 м.</w:t>
            </w:r>
          </w:p>
        </w:tc>
      </w:tr>
      <w:tr w:rsidR="004A453F" w:rsidRPr="00411F4A" w:rsidTr="00250B9A">
        <w:trPr>
          <w:trHeight w:val="343"/>
        </w:trPr>
        <w:tc>
          <w:tcPr>
            <w:tcW w:w="9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F" w:rsidRPr="00411F4A" w:rsidRDefault="004A453F" w:rsidP="00411F4A">
            <w:pPr>
              <w:pStyle w:val="9"/>
              <w:jc w:val="center"/>
              <w:rPr>
                <w:b/>
                <w:sz w:val="24"/>
                <w:szCs w:val="24"/>
              </w:rPr>
            </w:pPr>
            <w:r w:rsidRPr="00411F4A">
              <w:rPr>
                <w:b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F" w:rsidRPr="00411F4A" w:rsidRDefault="004A453F" w:rsidP="00411F4A">
            <w:pPr>
              <w:pStyle w:val="9"/>
              <w:jc w:val="center"/>
              <w:rPr>
                <w:b/>
                <w:sz w:val="24"/>
                <w:szCs w:val="24"/>
              </w:rPr>
            </w:pPr>
            <w:r w:rsidRPr="00411F4A">
              <w:rPr>
                <w:b/>
                <w:sz w:val="24"/>
                <w:szCs w:val="24"/>
              </w:rPr>
              <w:t>Баллы</w:t>
            </w:r>
          </w:p>
        </w:tc>
      </w:tr>
      <w:tr w:rsidR="004A453F" w:rsidRPr="00411F4A" w:rsidTr="00250B9A">
        <w:trPr>
          <w:trHeight w:val="343"/>
        </w:trPr>
        <w:tc>
          <w:tcPr>
            <w:tcW w:w="9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F" w:rsidRPr="00411F4A" w:rsidRDefault="004A453F" w:rsidP="00411F4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4A453F" w:rsidRPr="00411F4A" w:rsidRDefault="004A453F" w:rsidP="00411F4A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411F4A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411F4A">
              <w:rPr>
                <w:rFonts w:ascii="Times New Roman" w:hAnsi="Times New Roman" w:cs="Times New Roman"/>
                <w:i/>
                <w:sz w:val="24"/>
                <w:szCs w:val="24"/>
              </w:rPr>
              <w:t>закон сохранения импульса, связь изменения механической энергии с работой силы трения</w:t>
            </w:r>
            <w:r w:rsidRPr="00411F4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453F" w:rsidRPr="00411F4A" w:rsidRDefault="004A453F" w:rsidP="00411F4A">
            <w:pPr>
              <w:pStyle w:val="1"/>
              <w:tabs>
                <w:tab w:val="clear" w:pos="9355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411F4A">
              <w:rPr>
                <w:bCs/>
                <w:sz w:val="24"/>
                <w:szCs w:val="24"/>
              </w:rPr>
              <w:t>3</w:t>
            </w:r>
          </w:p>
        </w:tc>
      </w:tr>
    </w:tbl>
    <w:p w:rsidR="006B5B4E" w:rsidRDefault="006B5B4E"/>
    <w:p w:rsidR="00A5136D" w:rsidRDefault="00A5136D"/>
    <w:p w:rsidR="00A5136D" w:rsidRDefault="00A5136D"/>
    <w:p w:rsidR="0066373F" w:rsidRDefault="0066373F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250B9A" w:rsidRDefault="00250B9A"/>
    <w:p w:rsidR="006B5B4E" w:rsidRDefault="00AD3CCC" w:rsidP="00250B9A">
      <w:pPr>
        <w:spacing w:after="0" w:line="240" w:lineRule="auto"/>
      </w:pPr>
      <w:r>
        <w:lastRenderedPageBreak/>
        <w:t xml:space="preserve">ВАРИАНТ </w:t>
      </w:r>
      <w:r w:rsidR="007B29FC">
        <w:t>14</w:t>
      </w:r>
    </w:p>
    <w:tbl>
      <w:tblPr>
        <w:tblStyle w:val="a5"/>
        <w:tblW w:w="0" w:type="auto"/>
        <w:tblLook w:val="04A0"/>
      </w:tblPr>
      <w:tblGrid>
        <w:gridCol w:w="10421"/>
      </w:tblGrid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1543050"/>
                  <wp:effectExtent l="19050" t="0" r="3175" b="0"/>
                  <wp:docPr id="1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 t="801" b="732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1466850"/>
                  <wp:effectExtent l="19050" t="0" r="3175" b="0"/>
                  <wp:docPr id="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 t="29487" b="45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1504950"/>
                  <wp:effectExtent l="19050" t="0" r="3175" b="0"/>
                  <wp:docPr id="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 t="57051" b="176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809625"/>
                  <wp:effectExtent l="19050" t="0" r="317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 t="85256" b="11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1222709"/>
                  <wp:effectExtent l="19050" t="0" r="3175" b="0"/>
                  <wp:docPr id="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/>
                          <a:srcRect b="465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2227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r w:rsidRPr="00250B9A">
              <w:rPr>
                <w:noProof/>
              </w:rPr>
              <w:drawing>
                <wp:inline distT="0" distB="0" distL="0" distR="0">
                  <wp:extent cx="5940425" cy="876300"/>
                  <wp:effectExtent l="19050" t="0" r="3175" b="0"/>
                  <wp:docPr id="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/>
                          <a:srcRect t="61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pPr>
              <w:ind w:firstLine="993"/>
            </w:pPr>
            <w:r w:rsidRPr="00250B9A">
              <w:rPr>
                <w:b/>
              </w:rPr>
              <w:lastRenderedPageBreak/>
              <w:t xml:space="preserve">А21 </w:t>
            </w:r>
            <w:r w:rsidRPr="00250B9A">
              <w:rPr>
                <w:noProof/>
              </w:rPr>
              <w:drawing>
                <wp:inline distT="0" distB="0" distL="0" distR="0">
                  <wp:extent cx="5086350" cy="2495550"/>
                  <wp:effectExtent l="19050" t="0" r="0" b="0"/>
                  <wp:docPr id="9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/>
                          <a:srcRect l="8739" r="15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0" cy="2495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250B9A" w:rsidP="00250B9A">
            <w:pPr>
              <w:ind w:firstLine="993"/>
            </w:pPr>
            <w:r w:rsidRPr="00250B9A">
              <w:rPr>
                <w:b/>
              </w:rPr>
              <w:t xml:space="preserve">А22 </w:t>
            </w:r>
            <w:r w:rsidRPr="00250B9A">
              <w:rPr>
                <w:noProof/>
              </w:rPr>
              <w:drawing>
                <wp:inline distT="0" distB="0" distL="0" distR="0">
                  <wp:extent cx="5162550" cy="1400175"/>
                  <wp:effectExtent l="19050" t="0" r="0" b="0"/>
                  <wp:docPr id="6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 l="89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2550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0B9A" w:rsidRDefault="00250B9A" w:rsidP="00250B9A">
      <w:pPr>
        <w:spacing w:after="0" w:line="240" w:lineRule="auto"/>
      </w:pPr>
    </w:p>
    <w:tbl>
      <w:tblPr>
        <w:tblStyle w:val="a5"/>
        <w:tblW w:w="0" w:type="auto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250B9A" w:rsidTr="00250B9A">
        <w:tc>
          <w:tcPr>
            <w:tcW w:w="1302" w:type="dxa"/>
          </w:tcPr>
          <w:p w:rsidR="00250B9A" w:rsidRDefault="00250B9A"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250B9A" w:rsidRDefault="00250B9A"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250B9A" w:rsidRDefault="00250B9A">
            <w:r>
              <w:t>А3</w:t>
            </w:r>
          </w:p>
        </w:tc>
        <w:tc>
          <w:tcPr>
            <w:tcW w:w="1303" w:type="dxa"/>
          </w:tcPr>
          <w:p w:rsidR="00250B9A" w:rsidRDefault="00250B9A"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250B9A" w:rsidRDefault="00250B9A">
            <w:r>
              <w:t>А5</w:t>
            </w:r>
          </w:p>
        </w:tc>
        <w:tc>
          <w:tcPr>
            <w:tcW w:w="1303" w:type="dxa"/>
          </w:tcPr>
          <w:p w:rsidR="00250B9A" w:rsidRDefault="00250B9A"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250B9A" w:rsidRDefault="00250B9A">
            <w:r>
              <w:t>А21</w:t>
            </w:r>
          </w:p>
        </w:tc>
        <w:tc>
          <w:tcPr>
            <w:tcW w:w="1303" w:type="dxa"/>
          </w:tcPr>
          <w:p w:rsidR="00250B9A" w:rsidRDefault="00250B9A">
            <w:r>
              <w:t>А22</w:t>
            </w:r>
          </w:p>
        </w:tc>
      </w:tr>
      <w:tr w:rsidR="00250B9A" w:rsidTr="00250B9A">
        <w:tc>
          <w:tcPr>
            <w:tcW w:w="1302" w:type="dxa"/>
          </w:tcPr>
          <w:p w:rsidR="00250B9A" w:rsidRDefault="003F5AAB">
            <w:r>
              <w:t>4</w:t>
            </w:r>
          </w:p>
        </w:tc>
        <w:tc>
          <w:tcPr>
            <w:tcW w:w="1302" w:type="dxa"/>
          </w:tcPr>
          <w:p w:rsidR="00250B9A" w:rsidRDefault="003F5AAB">
            <w:r>
              <w:t>2</w:t>
            </w:r>
          </w:p>
        </w:tc>
        <w:tc>
          <w:tcPr>
            <w:tcW w:w="1302" w:type="dxa"/>
          </w:tcPr>
          <w:p w:rsidR="00250B9A" w:rsidRDefault="003F5AAB">
            <w:r>
              <w:t>1</w:t>
            </w:r>
          </w:p>
        </w:tc>
        <w:tc>
          <w:tcPr>
            <w:tcW w:w="1303" w:type="dxa"/>
          </w:tcPr>
          <w:p w:rsidR="00250B9A" w:rsidRDefault="003F5AAB">
            <w:r>
              <w:t>3</w:t>
            </w:r>
          </w:p>
        </w:tc>
        <w:tc>
          <w:tcPr>
            <w:tcW w:w="1303" w:type="dxa"/>
          </w:tcPr>
          <w:p w:rsidR="00250B9A" w:rsidRDefault="003F5AAB">
            <w:r>
              <w:t>2</w:t>
            </w:r>
          </w:p>
        </w:tc>
        <w:tc>
          <w:tcPr>
            <w:tcW w:w="1303" w:type="dxa"/>
          </w:tcPr>
          <w:p w:rsidR="00250B9A" w:rsidRDefault="003F5AAB">
            <w:r>
              <w:t>1</w:t>
            </w:r>
          </w:p>
        </w:tc>
        <w:tc>
          <w:tcPr>
            <w:tcW w:w="1303" w:type="dxa"/>
          </w:tcPr>
          <w:p w:rsidR="00250B9A" w:rsidRDefault="003F5AAB">
            <w:r>
              <w:t>1</w:t>
            </w:r>
          </w:p>
        </w:tc>
        <w:tc>
          <w:tcPr>
            <w:tcW w:w="1303" w:type="dxa"/>
          </w:tcPr>
          <w:p w:rsidR="00250B9A" w:rsidRDefault="003F5AAB">
            <w:r>
              <w:t>1</w:t>
            </w:r>
          </w:p>
        </w:tc>
      </w:tr>
    </w:tbl>
    <w:p w:rsidR="006B5B4E" w:rsidRDefault="006B5B4E"/>
    <w:tbl>
      <w:tblPr>
        <w:tblStyle w:val="a5"/>
        <w:tblW w:w="0" w:type="auto"/>
        <w:tblLook w:val="04A0"/>
      </w:tblPr>
      <w:tblGrid>
        <w:gridCol w:w="10421"/>
      </w:tblGrid>
      <w:tr w:rsidR="00250B9A" w:rsidTr="00250B9A">
        <w:tc>
          <w:tcPr>
            <w:tcW w:w="10421" w:type="dxa"/>
          </w:tcPr>
          <w:p w:rsidR="003F5AAB" w:rsidRPr="000D3CB0" w:rsidRDefault="003F5AAB" w:rsidP="003F5AAB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3F5AAB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В</w:t>
            </w:r>
            <w:proofErr w:type="gramStart"/>
            <w:r w:rsidRPr="003F5AAB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4</w:t>
            </w:r>
            <w:proofErr w:type="gramEnd"/>
            <w:r w:rsidRPr="003F5AAB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  <w:t>.</w:t>
            </w:r>
            <w:r w:rsidRPr="000D3CB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В каких условиях происходят гармонические колебания материальной точки по прямой  и движение тела, брошенного под углом к горизонту? </w:t>
            </w:r>
          </w:p>
          <w:p w:rsidR="003F5AAB" w:rsidRPr="002B720D" w:rsidRDefault="003F5AAB" w:rsidP="003F5AAB">
            <w:pPr>
              <w:shd w:val="clear" w:color="auto" w:fill="FFFFFF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2B720D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 каждой позиции первого столбца подберите нужную позицию второго и запишите в таблицу выбранные цифры под соответствующими буквами.</w:t>
            </w:r>
          </w:p>
          <w:p w:rsidR="003F5AAB" w:rsidRPr="002B720D" w:rsidRDefault="003F5AAB" w:rsidP="003F5AAB">
            <w:pPr>
              <w:shd w:val="clear" w:color="auto" w:fill="FFFFFF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Look w:val="04A0"/>
            </w:tblPr>
            <w:tblGrid>
              <w:gridCol w:w="5101"/>
              <w:gridCol w:w="5104"/>
            </w:tblGrid>
            <w:tr w:rsidR="003F5AAB" w:rsidRPr="002B720D" w:rsidTr="0060258A"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ФИЗИЧЕСКИЕ ЯВЛЕНИЯ</w:t>
                  </w:r>
                </w:p>
              </w:tc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УСЛОВИЯ  НАБЛЮДЕНИЯ</w:t>
                  </w:r>
                </w:p>
              </w:tc>
            </w:tr>
            <w:tr w:rsidR="003F5AAB" w:rsidRPr="002B720D" w:rsidTr="0060258A">
              <w:tc>
                <w:tcPr>
                  <w:tcW w:w="5211" w:type="dxa"/>
                  <w:vMerge w:val="restart"/>
                </w:tcPr>
                <w:p w:rsidR="003F5AAB" w:rsidRPr="002B720D" w:rsidRDefault="003F5AAB" w:rsidP="003F5AAB">
                  <w:pPr>
                    <w:shd w:val="clear" w:color="auto" w:fill="FFFFFF"/>
                    <w:tabs>
                      <w:tab w:val="left" w:pos="567"/>
                    </w:tabs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А)  Материальная точка совершает гармонические колебания по </w:t>
                  </w:r>
                  <w:proofErr w:type="gramStart"/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прямой</w:t>
                  </w:r>
                  <w:proofErr w:type="gramEnd"/>
                </w:p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Б)  Тело брошено под углом к горизонту, сопротивление воздуха ничтожно</w:t>
                  </w:r>
                </w:p>
              </w:tc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1) </w: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object w:dxaOrig="345" w:dyaOrig="390">
                      <v:shape id="_x0000_i1047" type="#_x0000_t75" style="width:17.25pt;height:19.5pt" o:ole="" fillcolor="window">
                        <v:imagedata r:id="rId146" o:title=""/>
                      </v:shape>
                      <o:OLEObject Type="Embed" ProgID="Word.Picture.8" ShapeID="_x0000_i1047" DrawAspect="Content" ObjectID="_1478360092" r:id="rId147"/>
                    </w:object>
                  </w:r>
                  <w:proofErr w:type="spellStart"/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равнодейств</w:t>
                  </w:r>
                  <w:proofErr w:type="spellEnd"/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 = 0</w:t>
                  </w:r>
                </w:p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3F5AAB" w:rsidRPr="002B720D" w:rsidTr="0060258A">
              <w:tc>
                <w:tcPr>
                  <w:tcW w:w="5211" w:type="dxa"/>
                  <w:vMerge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2) </w: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object w:dxaOrig="345" w:dyaOrig="390">
                      <v:shape id="_x0000_i1048" type="#_x0000_t75" style="width:17.25pt;height:19.5pt" o:ole="" fillcolor="window">
                        <v:imagedata r:id="rId146" o:title=""/>
                      </v:shape>
                      <o:OLEObject Type="Embed" ProgID="Word.Picture.8" ShapeID="_x0000_i1048" DrawAspect="Content" ObjectID="_1478360093" r:id="rId148"/>
                    </w:object>
                  </w:r>
                  <w:proofErr w:type="spellStart"/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равнодейств</w:t>
                  </w:r>
                  <w:proofErr w:type="spellEnd"/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 = </w: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object w:dxaOrig="345" w:dyaOrig="390">
                      <v:shape id="_x0000_i1049" type="#_x0000_t75" style="width:17.25pt;height:19.5pt" o:ole="" fillcolor="window">
                        <v:imagedata r:id="rId146" o:title=""/>
                      </v:shape>
                      <o:OLEObject Type="Embed" ProgID="Word.Picture.8" ShapeID="_x0000_i1049" DrawAspect="Content" ObjectID="_1478360094" r:id="rId149"/>
                    </w:objec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тяж</w:t>
                  </w:r>
                </w:p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3F5AAB" w:rsidRPr="002B720D" w:rsidTr="0060258A">
              <w:tc>
                <w:tcPr>
                  <w:tcW w:w="5211" w:type="dxa"/>
                  <w:vMerge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3) g = υ</w:t>
                  </w:r>
                  <w:r w:rsidRPr="008A067F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  <w:vertAlign w:val="superscript"/>
                    </w:rPr>
                    <w:t>2</w: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 / R</w:t>
                  </w:r>
                </w:p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3F5AAB" w:rsidRPr="002B720D" w:rsidTr="0060258A">
              <w:tc>
                <w:tcPr>
                  <w:tcW w:w="5211" w:type="dxa"/>
                  <w:vMerge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211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 xml:space="preserve">4) </w: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object w:dxaOrig="1240" w:dyaOrig="380">
                      <v:shape id="_x0000_i1050" type="#_x0000_t75" style="width:62.25pt;height:18.75pt" o:ole="">
                        <v:imagedata r:id="rId150" o:title=""/>
                      </v:shape>
                      <o:OLEObject Type="Embed" ProgID="Equation.3" ShapeID="_x0000_i1050" DrawAspect="Content" ObjectID="_1478360095" r:id="rId151"/>
                    </w:object>
                  </w: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ab/>
                  </w:r>
                </w:p>
              </w:tc>
            </w:tr>
          </w:tbl>
          <w:p w:rsidR="003F5AAB" w:rsidRPr="002B720D" w:rsidRDefault="003F5AAB" w:rsidP="003F5AAB">
            <w:pPr>
              <w:shd w:val="clear" w:color="auto" w:fill="FFFFFF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jc w:val="center"/>
              <w:tblInd w:w="25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126"/>
              <w:gridCol w:w="2268"/>
            </w:tblGrid>
            <w:tr w:rsidR="003F5AAB" w:rsidRPr="002B720D" w:rsidTr="0060258A">
              <w:trPr>
                <w:jc w:val="center"/>
              </w:trPr>
              <w:tc>
                <w:tcPr>
                  <w:tcW w:w="2126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268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 w:rsidRPr="002B720D"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Б</w:t>
                  </w:r>
                </w:p>
              </w:tc>
            </w:tr>
            <w:tr w:rsidR="003F5AAB" w:rsidRPr="002B720D" w:rsidTr="0060258A">
              <w:trPr>
                <w:jc w:val="center"/>
              </w:trPr>
              <w:tc>
                <w:tcPr>
                  <w:tcW w:w="2126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268" w:type="dxa"/>
                </w:tcPr>
                <w:p w:rsidR="003F5AAB" w:rsidRPr="002B720D" w:rsidRDefault="003F5AAB" w:rsidP="003F5AAB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250B9A" w:rsidRDefault="00250B9A" w:rsidP="003F5AAB"/>
        </w:tc>
      </w:tr>
      <w:tr w:rsidR="00250B9A" w:rsidTr="00250B9A">
        <w:tc>
          <w:tcPr>
            <w:tcW w:w="10421" w:type="dxa"/>
          </w:tcPr>
          <w:p w:rsidR="00250B9A" w:rsidRDefault="00250B9A">
            <w:r w:rsidRPr="00250B9A">
              <w:rPr>
                <w:noProof/>
              </w:rPr>
              <w:drawing>
                <wp:inline distT="0" distB="0" distL="0" distR="0">
                  <wp:extent cx="6276975" cy="1323975"/>
                  <wp:effectExtent l="19050" t="0" r="9525" b="0"/>
                  <wp:docPr id="11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/>
                          <a:srcRect b="782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697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9A" w:rsidTr="00250B9A">
        <w:tc>
          <w:tcPr>
            <w:tcW w:w="10421" w:type="dxa"/>
          </w:tcPr>
          <w:p w:rsidR="00250B9A" w:rsidRDefault="001E181F">
            <w:r w:rsidRPr="001E181F">
              <w:rPr>
                <w:noProof/>
              </w:rPr>
              <w:lastRenderedPageBreak/>
              <w:drawing>
                <wp:inline distT="0" distB="0" distL="0" distR="0">
                  <wp:extent cx="6276975" cy="4572000"/>
                  <wp:effectExtent l="19050" t="0" r="9525" b="0"/>
                  <wp:docPr id="21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/>
                          <a:srcRect t="2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6975" cy="457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0B9A" w:rsidRDefault="00250B9A"/>
    <w:p w:rsidR="003F5719" w:rsidRDefault="003F5719"/>
    <w:p w:rsidR="006B5B4E" w:rsidRDefault="006B5B4E"/>
    <w:p w:rsidR="007B29FC" w:rsidRDefault="007B29FC"/>
    <w:p w:rsidR="007B29FC" w:rsidRDefault="007B29FC"/>
    <w:p w:rsidR="007B29FC" w:rsidRDefault="007B29FC"/>
    <w:p w:rsidR="0066373F" w:rsidRDefault="0066373F"/>
    <w:p w:rsidR="006B5B4E" w:rsidRDefault="006B5B4E"/>
    <w:p w:rsidR="006B5B4E" w:rsidRDefault="006B5B4E"/>
    <w:p w:rsidR="00A5136D" w:rsidRDefault="00A5136D"/>
    <w:p w:rsidR="00A5136D" w:rsidRDefault="00A5136D"/>
    <w:p w:rsidR="00A5136D" w:rsidRDefault="00A5136D"/>
    <w:p w:rsidR="00A5136D" w:rsidRDefault="00A5136D"/>
    <w:p w:rsidR="00A5136D" w:rsidRDefault="00A5136D"/>
    <w:p w:rsidR="00A5136D" w:rsidRDefault="00A5136D"/>
    <w:p w:rsidR="00A5136D" w:rsidRDefault="00A5136D"/>
    <w:p w:rsidR="00A5136D" w:rsidRDefault="00A5136D"/>
    <w:p w:rsidR="006B5B4E" w:rsidRDefault="00AD3CCC" w:rsidP="001E181F">
      <w:pPr>
        <w:spacing w:after="0" w:line="240" w:lineRule="auto"/>
      </w:pPr>
      <w:r>
        <w:lastRenderedPageBreak/>
        <w:t xml:space="preserve">ВАРИАНТ </w:t>
      </w:r>
      <w:r w:rsidR="007B29FC">
        <w:t>15</w:t>
      </w:r>
    </w:p>
    <w:tbl>
      <w:tblPr>
        <w:tblStyle w:val="a5"/>
        <w:tblW w:w="0" w:type="auto"/>
        <w:tblLook w:val="04A0"/>
      </w:tblPr>
      <w:tblGrid>
        <w:gridCol w:w="8613"/>
        <w:gridCol w:w="1808"/>
      </w:tblGrid>
      <w:tr w:rsidR="00AB3F9D" w:rsidTr="00AB3F9D">
        <w:tc>
          <w:tcPr>
            <w:tcW w:w="8613" w:type="dxa"/>
          </w:tcPr>
          <w:p w:rsidR="00AB3F9D" w:rsidRDefault="00AB3F9D" w:rsidP="001E181F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B3F9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А1.</w:t>
            </w:r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ериальная точка, двигаясь равномерно по ок</w:t>
            </w:r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ружности против часовой стрелки, через 3 секунды первый раз по</w:t>
            </w:r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пала из точки</w:t>
            </w:r>
            <w:r w:rsidRPr="00D31E46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А</w:t>
            </w:r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 точку</w:t>
            </w:r>
            <w:proofErr w:type="gramStart"/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31E46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В</w:t>
            </w:r>
            <w:proofErr w:type="gramEnd"/>
            <w:r w:rsidRPr="00D31E4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(см. рисунок). Частота обращения точки рав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а</w:t>
            </w:r>
          </w:p>
          <w:p w:rsidR="00AB3F9D" w:rsidRPr="00D31E46" w:rsidRDefault="00AB3F9D" w:rsidP="003F5AAB">
            <w:pPr>
              <w:pStyle w:val="a6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B3F9D">
              <w:rPr>
                <w:rFonts w:ascii="Times New Roman" w:hAnsi="Times New Roman" w:cs="Times New Roman"/>
                <w:sz w:val="24"/>
                <w:szCs w:val="24"/>
              </w:rPr>
              <w:t xml:space="preserve">/12 </w:t>
            </w: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31E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  <w:p w:rsidR="00AB3F9D" w:rsidRPr="00AB3F9D" w:rsidRDefault="00AB3F9D" w:rsidP="00AB3F9D">
            <w:pPr>
              <w:pStyle w:val="a6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3F9D">
              <w:rPr>
                <w:rFonts w:ascii="Times New Roman" w:hAnsi="Times New Roman" w:cs="Times New Roman"/>
                <w:sz w:val="24"/>
                <w:szCs w:val="24"/>
              </w:rPr>
              <w:t>1/4 с</w:t>
            </w:r>
            <w:r w:rsidRPr="00AB3F9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 </w:t>
            </w:r>
          </w:p>
          <w:p w:rsidR="00AB3F9D" w:rsidRPr="00D31E46" w:rsidRDefault="00AB3F9D" w:rsidP="00AB3F9D">
            <w:pPr>
              <w:pStyle w:val="a6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B3F9D">
              <w:rPr>
                <w:rFonts w:ascii="Times New Roman" w:hAnsi="Times New Roman" w:cs="Times New Roman"/>
                <w:sz w:val="24"/>
                <w:szCs w:val="24"/>
              </w:rPr>
              <w:t xml:space="preserve">/3 </w:t>
            </w: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31E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  <w:p w:rsidR="00AB3F9D" w:rsidRPr="00BE187D" w:rsidRDefault="00AB3F9D" w:rsidP="00AB3F9D">
            <w:pPr>
              <w:pStyle w:val="a6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B3F9D">
              <w:rPr>
                <w:rFonts w:ascii="Times New Roman" w:hAnsi="Times New Roman" w:cs="Times New Roman"/>
                <w:sz w:val="24"/>
                <w:szCs w:val="24"/>
              </w:rPr>
              <w:t xml:space="preserve">/2 </w:t>
            </w:r>
            <w:r w:rsidRPr="00D31E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31E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808" w:type="dxa"/>
          </w:tcPr>
          <w:p w:rsidR="00AB3F9D" w:rsidRDefault="00AB3F9D" w:rsidP="00AB3F9D">
            <w:pPr>
              <w:pStyle w:val="a6"/>
              <w:widowControl w:val="0"/>
              <w:shd w:val="clear" w:color="auto" w:fill="FFFFFF"/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0"/>
            </w:pPr>
            <w:r w:rsidRPr="003F5AA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970280" cy="952500"/>
                  <wp:effectExtent l="19050" t="0" r="1270" b="0"/>
                  <wp:docPr id="1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028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Default="001E181F" w:rsidP="001E181F">
            <w:r w:rsidRPr="001E181F">
              <w:rPr>
                <w:noProof/>
              </w:rPr>
              <w:drawing>
                <wp:inline distT="0" distB="0" distL="0" distR="0">
                  <wp:extent cx="4714875" cy="1276350"/>
                  <wp:effectExtent l="19050" t="0" r="9525" b="0"/>
                  <wp:docPr id="2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/>
                          <a:srcRect t="27090" b="505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Default="001E181F" w:rsidP="001E181F">
            <w:r w:rsidRPr="001E181F">
              <w:rPr>
                <w:noProof/>
              </w:rPr>
              <w:drawing>
                <wp:inline distT="0" distB="0" distL="0" distR="0">
                  <wp:extent cx="4714875" cy="1333500"/>
                  <wp:effectExtent l="19050" t="0" r="9525" b="0"/>
                  <wp:docPr id="24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/>
                          <a:srcRect t="50836" b="25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Default="001E181F" w:rsidP="001E181F">
            <w:r w:rsidRPr="001E181F">
              <w:rPr>
                <w:noProof/>
              </w:rPr>
              <w:drawing>
                <wp:inline distT="0" distB="0" distL="0" distR="0">
                  <wp:extent cx="4714875" cy="1400175"/>
                  <wp:effectExtent l="19050" t="0" r="9525" b="0"/>
                  <wp:docPr id="25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/>
                          <a:srcRect t="754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Default="001E181F" w:rsidP="001E181F">
            <w:r w:rsidRPr="001E181F">
              <w:rPr>
                <w:noProof/>
              </w:rPr>
              <w:drawing>
                <wp:inline distT="0" distB="0" distL="0" distR="0">
                  <wp:extent cx="4486275" cy="952500"/>
                  <wp:effectExtent l="19050" t="0" r="9525" b="0"/>
                  <wp:docPr id="2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 b="539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Default="001E181F" w:rsidP="001E181F">
            <w:r w:rsidRPr="001E181F">
              <w:rPr>
                <w:noProof/>
              </w:rPr>
              <w:drawing>
                <wp:inline distT="0" distB="0" distL="0" distR="0">
                  <wp:extent cx="4486275" cy="1038225"/>
                  <wp:effectExtent l="19050" t="0" r="9525" b="0"/>
                  <wp:docPr id="29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 t="497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1E181F" w:rsidRPr="00514109" w:rsidRDefault="001E181F" w:rsidP="00514109">
            <w:pPr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4109">
              <w:rPr>
                <w:rFonts w:ascii="Times New Roman" w:hAnsi="Times New Roman" w:cs="Times New Roman"/>
                <w:b/>
                <w:sz w:val="24"/>
                <w:szCs w:val="24"/>
              </w:rPr>
              <w:t>А21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ериод малых вертикальных колебаний груза массы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m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подвешенного на резиновом жгуте, равен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</w:t>
            </w:r>
            <w:proofErr w:type="gramStart"/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0</w:t>
            </w:r>
            <w:proofErr w:type="gramEnd"/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Зависимость силы упругости резинового жгута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от удлинения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зображена на графике. Период малых вертикальных колебаний груза массой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4m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 этом жгуте - </w:t>
            </w:r>
            <w:r w:rsidR="00514109"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Τ</w:t>
            </w:r>
            <w:r w:rsidR="00514109"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довлетворяет соотношению</w:t>
            </w:r>
            <w:r w:rsidR="00514109" w:rsidRPr="00514109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:rsidR="00514109" w:rsidRPr="00514109" w:rsidRDefault="00514109" w:rsidP="001E181F">
            <w:pPr>
              <w:ind w:firstLine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)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Τ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&gt; 2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</w:t>
            </w:r>
            <w:proofErr w:type="gramStart"/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0</w:t>
            </w:r>
            <w:proofErr w:type="gramEnd"/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; 2)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Τ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2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0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; 3)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Τ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0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; 4)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Τ</w:t>
            </w:r>
            <w:r w:rsidRPr="005141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&lt; 0,5 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</w:t>
            </w:r>
            <w:r w:rsidRPr="0051410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</w:rPr>
              <w:t>0</w:t>
            </w:r>
          </w:p>
          <w:p w:rsidR="00E50D76" w:rsidRDefault="00AB3F9D" w:rsidP="00480629">
            <w:pPr>
              <w:ind w:firstLine="993"/>
            </w:pPr>
            <w:r>
              <w:rPr>
                <w:noProof/>
              </w:rPr>
              <w:drawing>
                <wp:inline distT="0" distB="0" distL="0" distR="0">
                  <wp:extent cx="1808138" cy="1289539"/>
                  <wp:effectExtent l="19050" t="0" r="1612" b="0"/>
                  <wp:docPr id="16" name="Рисунок 35" descr="C:\Users\Наталья\Desktop\ege_2009_117_A25_resh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Наталья\Desktop\ege_2009_117_A25_resh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lum bright="-20000" contrast="30000"/>
                          </a:blip>
                          <a:srcRect l="64762" t="49945" r="-6" b="138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8138" cy="1289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1E181F">
        <w:tc>
          <w:tcPr>
            <w:tcW w:w="10421" w:type="dxa"/>
            <w:gridSpan w:val="2"/>
          </w:tcPr>
          <w:p w:rsidR="00954D67" w:rsidRDefault="001E181F" w:rsidP="001E181F">
            <w:pPr>
              <w:ind w:firstLine="851"/>
            </w:pPr>
            <w:r w:rsidRPr="001E181F">
              <w:rPr>
                <w:b/>
              </w:rPr>
              <w:t xml:space="preserve">А22 </w:t>
            </w:r>
          </w:p>
          <w:p w:rsidR="001E181F" w:rsidRDefault="001E181F" w:rsidP="001E181F">
            <w:pPr>
              <w:ind w:firstLine="851"/>
            </w:pPr>
            <w:r w:rsidRPr="001E181F">
              <w:rPr>
                <w:noProof/>
              </w:rPr>
              <w:lastRenderedPageBreak/>
              <w:drawing>
                <wp:inline distT="0" distB="0" distL="0" distR="0">
                  <wp:extent cx="4991100" cy="1352550"/>
                  <wp:effectExtent l="19050" t="0" r="0" b="0"/>
                  <wp:docPr id="31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/>
                          <a:srcRect l="8870" t="3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110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4D67" w:rsidRDefault="00954D67" w:rsidP="001E181F">
            <w:pPr>
              <w:ind w:firstLine="851"/>
            </w:pPr>
            <w:r>
              <w:t xml:space="preserve">1) </w:t>
            </w:r>
            <w:r w:rsidR="0060258A">
              <w:t>5</w:t>
            </w:r>
            <w:r w:rsidR="00366A9D">
              <w:t xml:space="preserve"> Н</w:t>
            </w:r>
            <w:r w:rsidR="0060258A">
              <w:t xml:space="preserve">                        2) 10</w:t>
            </w:r>
            <w:r w:rsidR="00366A9D">
              <w:t xml:space="preserve"> Н</w:t>
            </w:r>
            <w:r w:rsidR="0060258A">
              <w:t xml:space="preserve">                              3) 15 </w:t>
            </w:r>
            <w:r w:rsidR="00366A9D">
              <w:t>Н</w:t>
            </w:r>
            <w:r w:rsidR="0060258A">
              <w:t xml:space="preserve">                        4) 20</w:t>
            </w:r>
            <w:r w:rsidR="00366A9D">
              <w:t xml:space="preserve"> Н</w:t>
            </w:r>
          </w:p>
        </w:tc>
      </w:tr>
    </w:tbl>
    <w:p w:rsidR="001E181F" w:rsidRDefault="001E181F" w:rsidP="001E181F">
      <w:pPr>
        <w:spacing w:after="0" w:line="240" w:lineRule="auto"/>
      </w:pPr>
    </w:p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1E181F" w:rsidTr="0060258A">
        <w:trPr>
          <w:jc w:val="center"/>
        </w:trPr>
        <w:tc>
          <w:tcPr>
            <w:tcW w:w="1302" w:type="dxa"/>
          </w:tcPr>
          <w:p w:rsidR="001E181F" w:rsidRDefault="001E181F" w:rsidP="0060258A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1E181F" w:rsidRDefault="001E181F" w:rsidP="0060258A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1E181F" w:rsidRDefault="001E181F" w:rsidP="0060258A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1E181F" w:rsidRDefault="001E181F" w:rsidP="0060258A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1E181F" w:rsidRDefault="001E181F" w:rsidP="0060258A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1E181F" w:rsidRDefault="001E181F" w:rsidP="0060258A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1E181F" w:rsidRDefault="001E181F" w:rsidP="0060258A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1E181F" w:rsidRDefault="001E181F" w:rsidP="0060258A">
            <w:pPr>
              <w:jc w:val="center"/>
            </w:pPr>
            <w:r>
              <w:t>А22</w:t>
            </w:r>
          </w:p>
        </w:tc>
      </w:tr>
      <w:tr w:rsidR="001E181F" w:rsidTr="0060258A">
        <w:trPr>
          <w:jc w:val="center"/>
        </w:trPr>
        <w:tc>
          <w:tcPr>
            <w:tcW w:w="1302" w:type="dxa"/>
          </w:tcPr>
          <w:p w:rsidR="001E181F" w:rsidRDefault="00AB3F9D" w:rsidP="0060258A">
            <w:pPr>
              <w:jc w:val="center"/>
            </w:pPr>
            <w:r>
              <w:t>2</w:t>
            </w:r>
          </w:p>
        </w:tc>
        <w:tc>
          <w:tcPr>
            <w:tcW w:w="1302" w:type="dxa"/>
          </w:tcPr>
          <w:p w:rsidR="001E181F" w:rsidRDefault="00AB3F9D" w:rsidP="0060258A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1E181F" w:rsidRDefault="00AB3F9D" w:rsidP="0060258A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1E181F" w:rsidRDefault="00AB3F9D" w:rsidP="0060258A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1E181F" w:rsidRDefault="00AB3F9D" w:rsidP="0060258A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1E181F" w:rsidRDefault="00AB3F9D" w:rsidP="0060258A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1E181F" w:rsidRDefault="00514109" w:rsidP="0060258A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1E181F" w:rsidRDefault="0060258A" w:rsidP="0060258A">
            <w:pPr>
              <w:jc w:val="center"/>
            </w:pPr>
            <w:r>
              <w:t>4</w:t>
            </w:r>
          </w:p>
        </w:tc>
      </w:tr>
    </w:tbl>
    <w:p w:rsidR="006B5B4E" w:rsidRDefault="006B5B4E"/>
    <w:tbl>
      <w:tblPr>
        <w:tblStyle w:val="a5"/>
        <w:tblW w:w="0" w:type="auto"/>
        <w:tblLook w:val="04A0"/>
      </w:tblPr>
      <w:tblGrid>
        <w:gridCol w:w="5210"/>
        <w:gridCol w:w="5211"/>
      </w:tblGrid>
      <w:tr w:rsidR="001E181F" w:rsidTr="004E1796">
        <w:tc>
          <w:tcPr>
            <w:tcW w:w="10421" w:type="dxa"/>
            <w:gridSpan w:val="2"/>
            <w:tcBorders>
              <w:bottom w:val="nil"/>
            </w:tcBorders>
          </w:tcPr>
          <w:p w:rsidR="001E181F" w:rsidRPr="001E181F" w:rsidRDefault="001E181F" w:rsidP="001E181F">
            <w:pPr>
              <w:pStyle w:val="a6"/>
              <w:shd w:val="clear" w:color="auto" w:fill="FFFFFF"/>
              <w:tabs>
                <w:tab w:val="left" w:pos="0"/>
                <w:tab w:val="left" w:pos="426"/>
              </w:tabs>
              <w:ind w:left="0" w:right="17"/>
              <w:rPr>
                <w:rFonts w:ascii="Times New Roman" w:hAnsi="Times New Roman" w:cs="Times New Roman"/>
                <w:sz w:val="24"/>
                <w:szCs w:val="24"/>
              </w:rPr>
            </w:pPr>
            <w:r w:rsidRPr="001E181F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814060</wp:posOffset>
                  </wp:positionH>
                  <wp:positionV relativeFrom="paragraph">
                    <wp:posOffset>15875</wp:posOffset>
                  </wp:positionV>
                  <wp:extent cx="514350" cy="1323975"/>
                  <wp:effectExtent l="19050" t="0" r="0" b="0"/>
                  <wp:wrapSquare wrapText="bothSides"/>
                  <wp:docPr id="2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lum bright="-14000" contrast="4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E181F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proofErr w:type="gramStart"/>
            <w:r w:rsidRPr="001E181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proofErr w:type="gramEnd"/>
            <w:r w:rsidRPr="001E181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E181F">
              <w:rPr>
                <w:rFonts w:ascii="Times New Roman" w:hAnsi="Times New Roman" w:cs="Times New Roman"/>
                <w:sz w:val="24"/>
                <w:szCs w:val="24"/>
              </w:rPr>
              <w:t xml:space="preserve"> Камень бросили вертикально вверх с поверхности земли. Считая сопротивление воздуха малым, установите соответ</w:t>
            </w:r>
            <w:r w:rsidRPr="001E181F"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е между графиками и физическими величинами, зави</w:t>
            </w:r>
            <w:r w:rsidRPr="001E181F">
              <w:rPr>
                <w:rFonts w:ascii="Times New Roman" w:hAnsi="Times New Roman" w:cs="Times New Roman"/>
                <w:sz w:val="24"/>
                <w:szCs w:val="24"/>
              </w:rPr>
              <w:softHyphen/>
              <w:t>симости которых от времени эти графики могут представ</w:t>
            </w:r>
            <w:r w:rsidRPr="001E181F">
              <w:rPr>
                <w:rFonts w:ascii="Times New Roman" w:hAnsi="Times New Roman" w:cs="Times New Roman"/>
                <w:sz w:val="24"/>
                <w:szCs w:val="24"/>
              </w:rPr>
              <w:softHyphen/>
              <w:t>лять. К каждой позиции первого столбца подберите соответ</w:t>
            </w:r>
            <w:r w:rsidRPr="001E181F">
              <w:rPr>
                <w:rFonts w:ascii="Times New Roman" w:hAnsi="Times New Roman" w:cs="Times New Roman"/>
                <w:sz w:val="24"/>
                <w:szCs w:val="24"/>
              </w:rPr>
              <w:softHyphen/>
              <w:t>ствующую позицию второго и запишите в таблицу выбранные цифры под соответствующими буквами.</w:t>
            </w:r>
          </w:p>
          <w:p w:rsidR="001E181F" w:rsidRPr="001E181F" w:rsidRDefault="001E181F" w:rsidP="001E181F">
            <w:pPr>
              <w:framePr w:h="1910" w:hSpace="10080" w:wrap="notBeside" w:vAnchor="text" w:hAnchor="margin" w:x="1" w:y="1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E181F" w:rsidRPr="001E181F" w:rsidRDefault="001E181F" w:rsidP="001E181F">
            <w:pPr>
              <w:rPr>
                <w:rFonts w:ascii="Times New Roman" w:hAnsi="Times New Roman" w:cs="Times New Roman"/>
              </w:rPr>
            </w:pPr>
          </w:p>
        </w:tc>
      </w:tr>
      <w:tr w:rsidR="001E181F" w:rsidTr="004E1796">
        <w:tc>
          <w:tcPr>
            <w:tcW w:w="5210" w:type="dxa"/>
            <w:tcBorders>
              <w:top w:val="nil"/>
              <w:bottom w:val="nil"/>
            </w:tcBorders>
          </w:tcPr>
          <w:p w:rsidR="001E181F" w:rsidRDefault="001E181F">
            <w:r w:rsidRPr="001E181F">
              <w:rPr>
                <w:noProof/>
              </w:rPr>
              <w:drawing>
                <wp:inline distT="0" distB="0" distL="0" distR="0">
                  <wp:extent cx="1514475" cy="933450"/>
                  <wp:effectExtent l="19050" t="0" r="9525" b="0"/>
                  <wp:docPr id="25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lum bright="-14000" contrast="48000"/>
                          </a:blip>
                          <a:srcRect r="66314" b="222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E181F">
              <w:rPr>
                <w:noProof/>
              </w:rPr>
              <w:drawing>
                <wp:inline distT="0" distB="0" distL="0" distR="0">
                  <wp:extent cx="1638300" cy="771525"/>
                  <wp:effectExtent l="19050" t="0" r="0" b="0"/>
                  <wp:docPr id="2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lum bright="-18000" contrast="66000"/>
                          </a:blip>
                          <a:srcRect t="58019" r="65462" b="37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tcBorders>
              <w:top w:val="nil"/>
              <w:bottom w:val="nil"/>
            </w:tcBorders>
          </w:tcPr>
          <w:p w:rsidR="001E181F" w:rsidRDefault="001E181F">
            <w:r w:rsidRPr="001E181F">
              <w:rPr>
                <w:noProof/>
              </w:rPr>
              <w:drawing>
                <wp:inline distT="0" distB="0" distL="0" distR="0">
                  <wp:extent cx="2438400" cy="1200150"/>
                  <wp:effectExtent l="19050" t="0" r="0" b="0"/>
                  <wp:docPr id="25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lum bright="-14000" contrast="48000"/>
                          </a:blip>
                          <a:srcRect l="45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81F" w:rsidTr="004E1796">
        <w:tc>
          <w:tcPr>
            <w:tcW w:w="10421" w:type="dxa"/>
            <w:gridSpan w:val="2"/>
            <w:tcBorders>
              <w:top w:val="nil"/>
            </w:tcBorders>
          </w:tcPr>
          <w:tbl>
            <w:tblPr>
              <w:tblW w:w="0" w:type="auto"/>
              <w:tblInd w:w="2544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2062"/>
              <w:gridCol w:w="2061"/>
            </w:tblGrid>
            <w:tr w:rsidR="001E181F" w:rsidRPr="001E181F" w:rsidTr="001E181F">
              <w:trPr>
                <w:trHeight w:val="20"/>
              </w:trPr>
              <w:tc>
                <w:tcPr>
                  <w:tcW w:w="206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181F" w:rsidRPr="001E181F" w:rsidRDefault="001E181F" w:rsidP="00253E62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E18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206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181F" w:rsidRPr="001E181F" w:rsidRDefault="001E181F" w:rsidP="00253E62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E18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</w:tr>
            <w:tr w:rsidR="001E181F" w:rsidRPr="001E181F" w:rsidTr="001E181F">
              <w:trPr>
                <w:trHeight w:val="20"/>
              </w:trPr>
              <w:tc>
                <w:tcPr>
                  <w:tcW w:w="206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181F" w:rsidRPr="001E181F" w:rsidRDefault="001E181F" w:rsidP="00253E62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E18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06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1E181F" w:rsidRPr="001E181F" w:rsidRDefault="001E181F" w:rsidP="00253E62">
                  <w:pPr>
                    <w:shd w:val="clear" w:color="auto" w:fill="FFFFFF"/>
                    <w:tabs>
                      <w:tab w:val="left" w:pos="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E18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1E181F" w:rsidRPr="001E181F" w:rsidRDefault="001E181F">
            <w:r w:rsidRPr="001E181F">
              <w:rPr>
                <w:rFonts w:ascii="Times New Roman" w:hAnsi="Times New Roman" w:cs="Times New Roman"/>
                <w:sz w:val="24"/>
                <w:szCs w:val="24"/>
              </w:rPr>
              <w:t>Получившуюся последовательность цифр перенесите в бланк ответов (без пробелов и каких-либо   символов).</w:t>
            </w:r>
          </w:p>
        </w:tc>
      </w:tr>
      <w:tr w:rsidR="004E1796" w:rsidTr="004E1796">
        <w:tc>
          <w:tcPr>
            <w:tcW w:w="10421" w:type="dxa"/>
            <w:gridSpan w:val="2"/>
          </w:tcPr>
          <w:p w:rsidR="004E1796" w:rsidRDefault="004E1796">
            <w:r w:rsidRPr="004E1796">
              <w:rPr>
                <w:noProof/>
              </w:rPr>
              <w:drawing>
                <wp:inline distT="0" distB="0" distL="0" distR="0">
                  <wp:extent cx="5724525" cy="3019425"/>
                  <wp:effectExtent l="19050" t="0" r="9525" b="0"/>
                  <wp:docPr id="25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 r="53571" b="610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3019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  <w:gridSpan w:val="2"/>
          </w:tcPr>
          <w:p w:rsidR="004E1796" w:rsidRDefault="004E1796">
            <w:r w:rsidRPr="004E1796">
              <w:rPr>
                <w:noProof/>
              </w:rPr>
              <w:lastRenderedPageBreak/>
              <w:drawing>
                <wp:inline distT="0" distB="0" distL="0" distR="0">
                  <wp:extent cx="5153025" cy="4686300"/>
                  <wp:effectExtent l="19050" t="0" r="9525" b="0"/>
                  <wp:docPr id="3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 l="4635" t="39483" r="53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3025" cy="468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E1796" w:rsidRDefault="004E1796">
            <w:r w:rsidRPr="004E1796">
              <w:rPr>
                <w:noProof/>
              </w:rPr>
              <w:drawing>
                <wp:inline distT="0" distB="0" distL="0" distR="0">
                  <wp:extent cx="4972050" cy="238125"/>
                  <wp:effectExtent l="19050" t="0" r="0" b="0"/>
                  <wp:docPr id="34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 l="56618" t="167" r="6095" b="96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1796" w:rsidRDefault="004E1796"/>
    <w:p w:rsidR="0066373F" w:rsidRDefault="0066373F"/>
    <w:p w:rsidR="006B5B4E" w:rsidRDefault="00AD3CCC" w:rsidP="004E1796">
      <w:pPr>
        <w:spacing w:after="0" w:line="240" w:lineRule="auto"/>
      </w:pPr>
      <w:r>
        <w:t xml:space="preserve">ВАРИАНТ </w:t>
      </w:r>
      <w:r w:rsidR="004E1796">
        <w:t>16</w:t>
      </w:r>
    </w:p>
    <w:tbl>
      <w:tblPr>
        <w:tblStyle w:val="a5"/>
        <w:tblW w:w="0" w:type="auto"/>
        <w:tblLook w:val="04A0"/>
      </w:tblPr>
      <w:tblGrid>
        <w:gridCol w:w="10421"/>
      </w:tblGrid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drawing>
                <wp:inline distT="0" distB="0" distL="0" distR="0">
                  <wp:extent cx="4638675" cy="2305050"/>
                  <wp:effectExtent l="19050" t="0" r="9525" b="0"/>
                  <wp:docPr id="35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 b="607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drawing>
                <wp:inline distT="0" distB="0" distL="0" distR="0">
                  <wp:extent cx="4638675" cy="1038225"/>
                  <wp:effectExtent l="19050" t="0" r="9525" b="0"/>
                  <wp:docPr id="3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 t="40194" b="42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lastRenderedPageBreak/>
              <w:drawing>
                <wp:inline distT="0" distB="0" distL="0" distR="0">
                  <wp:extent cx="4638675" cy="1238250"/>
                  <wp:effectExtent l="19050" t="0" r="9525" b="0"/>
                  <wp:docPr id="3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 t="58023" b="20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drawing>
                <wp:inline distT="0" distB="0" distL="0" distR="0">
                  <wp:extent cx="4638675" cy="1095375"/>
                  <wp:effectExtent l="19050" t="0" r="9525" b="0"/>
                  <wp:docPr id="3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 t="79741" b="16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drawing>
                <wp:inline distT="0" distB="0" distL="0" distR="0">
                  <wp:extent cx="4562475" cy="1428750"/>
                  <wp:effectExtent l="19050" t="0" r="9525" b="0"/>
                  <wp:docPr id="40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 t="1736" b="46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r w:rsidRPr="004E1796">
              <w:rPr>
                <w:noProof/>
              </w:rPr>
              <w:drawing>
                <wp:inline distT="0" distB="0" distL="0" distR="0">
                  <wp:extent cx="4562475" cy="1104900"/>
                  <wp:effectExtent l="19050" t="0" r="9525" b="0"/>
                  <wp:docPr id="4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 t="56597" b="31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pPr>
              <w:ind w:firstLine="851"/>
            </w:pPr>
            <w:r w:rsidRPr="004E1796">
              <w:rPr>
                <w:b/>
              </w:rPr>
              <w:t>А21</w:t>
            </w:r>
            <w:r w:rsidRPr="004E1796">
              <w:rPr>
                <w:noProof/>
              </w:rPr>
              <w:drawing>
                <wp:inline distT="0" distB="0" distL="0" distR="0">
                  <wp:extent cx="4905375" cy="1800225"/>
                  <wp:effectExtent l="19050" t="0" r="9525" b="0"/>
                  <wp:docPr id="42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/>
                          <a:srcRect l="9807" t="2857" b="71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pPr>
              <w:ind w:firstLine="993"/>
            </w:pPr>
            <w:r w:rsidRPr="004E1796">
              <w:rPr>
                <w:b/>
              </w:rPr>
              <w:t xml:space="preserve">А22  </w:t>
            </w:r>
            <w:r w:rsidRPr="004E1796">
              <w:rPr>
                <w:noProof/>
              </w:rPr>
              <w:drawing>
                <wp:inline distT="0" distB="0" distL="0" distR="0">
                  <wp:extent cx="5038725" cy="1371600"/>
                  <wp:effectExtent l="19050" t="0" r="9525" b="0"/>
                  <wp:docPr id="43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/>
                          <a:srcRect l="92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872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1796" w:rsidRDefault="004E1796" w:rsidP="004E1796">
      <w:pPr>
        <w:spacing w:after="0" w:line="240" w:lineRule="auto"/>
      </w:pPr>
    </w:p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4E1796" w:rsidTr="009E5956">
        <w:trPr>
          <w:jc w:val="center"/>
        </w:trPr>
        <w:tc>
          <w:tcPr>
            <w:tcW w:w="1302" w:type="dxa"/>
          </w:tcPr>
          <w:p w:rsidR="004E1796" w:rsidRDefault="004E1796" w:rsidP="009E5956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4E1796" w:rsidRDefault="004E1796" w:rsidP="009E5956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4E1796" w:rsidRDefault="004E1796" w:rsidP="009E5956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4E1796" w:rsidRDefault="004E1796" w:rsidP="009E5956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4E1796" w:rsidRDefault="004E1796" w:rsidP="009E5956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4E1796" w:rsidRDefault="004E1796" w:rsidP="009E5956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4E1796" w:rsidRDefault="004E1796" w:rsidP="009E5956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4E1796" w:rsidRDefault="004E1796" w:rsidP="009E5956">
            <w:pPr>
              <w:jc w:val="center"/>
            </w:pPr>
            <w:r>
              <w:t>А22</w:t>
            </w:r>
          </w:p>
        </w:tc>
      </w:tr>
      <w:tr w:rsidR="004E1796" w:rsidTr="009E5956">
        <w:trPr>
          <w:jc w:val="center"/>
        </w:trPr>
        <w:tc>
          <w:tcPr>
            <w:tcW w:w="1302" w:type="dxa"/>
          </w:tcPr>
          <w:p w:rsidR="004E1796" w:rsidRDefault="0060258A" w:rsidP="009E5956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4E1796" w:rsidRDefault="0060258A" w:rsidP="009E5956">
            <w:pPr>
              <w:jc w:val="center"/>
            </w:pPr>
            <w:r>
              <w:t>2</w:t>
            </w:r>
          </w:p>
        </w:tc>
        <w:tc>
          <w:tcPr>
            <w:tcW w:w="1302" w:type="dxa"/>
          </w:tcPr>
          <w:p w:rsidR="004E1796" w:rsidRDefault="009E5956" w:rsidP="009E5956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4E1796" w:rsidRDefault="009E5956" w:rsidP="009E5956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4E1796" w:rsidRDefault="009E5956" w:rsidP="009E5956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4E1796" w:rsidRDefault="009E5956" w:rsidP="009E5956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4E1796" w:rsidRDefault="0060258A" w:rsidP="009E5956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4E1796" w:rsidRDefault="009E5956" w:rsidP="009E5956">
            <w:pPr>
              <w:jc w:val="center"/>
            </w:pPr>
            <w:r>
              <w:t>1</w:t>
            </w:r>
          </w:p>
        </w:tc>
      </w:tr>
    </w:tbl>
    <w:p w:rsidR="006B5B4E" w:rsidRDefault="006B5B4E"/>
    <w:tbl>
      <w:tblPr>
        <w:tblStyle w:val="a5"/>
        <w:tblW w:w="0" w:type="auto"/>
        <w:tblLook w:val="04A0"/>
      </w:tblPr>
      <w:tblGrid>
        <w:gridCol w:w="10421"/>
      </w:tblGrid>
      <w:tr w:rsidR="004E1796" w:rsidTr="004E1796">
        <w:tc>
          <w:tcPr>
            <w:tcW w:w="10421" w:type="dxa"/>
          </w:tcPr>
          <w:p w:rsidR="004E1796" w:rsidRPr="004E1796" w:rsidRDefault="004E1796" w:rsidP="004E1796">
            <w:pPr>
              <w:pStyle w:val="a6"/>
              <w:shd w:val="clear" w:color="auto" w:fill="FFFFFF"/>
              <w:tabs>
                <w:tab w:val="left" w:pos="0"/>
                <w:tab w:val="left" w:pos="426"/>
              </w:tabs>
              <w:ind w:left="0" w:right="17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b/>
                <w:noProof/>
              </w:rPr>
              <w:lastRenderedPageBreak/>
              <w:drawing>
                <wp:anchor distT="0" distB="0" distL="6401435" distR="6401435" simplePos="0" relativeHeight="251662336" behindDoc="1" locked="0" layoutInCell="0" allowOverlap="1">
                  <wp:simplePos x="0" y="0"/>
                  <wp:positionH relativeFrom="margin">
                    <wp:posOffset>1412240</wp:posOffset>
                  </wp:positionH>
                  <wp:positionV relativeFrom="paragraph">
                    <wp:posOffset>999490</wp:posOffset>
                  </wp:positionV>
                  <wp:extent cx="2990850" cy="1990725"/>
                  <wp:effectExtent l="19050" t="0" r="0" b="0"/>
                  <wp:wrapTight wrapText="bothSides">
                    <wp:wrapPolygon edited="0">
                      <wp:start x="-138" y="0"/>
                      <wp:lineTo x="-138" y="21497"/>
                      <wp:lineTo x="21600" y="21497"/>
                      <wp:lineTo x="21600" y="0"/>
                      <wp:lineTo x="-138" y="0"/>
                    </wp:wrapPolygon>
                  </wp:wrapTight>
                  <wp:docPr id="4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lum bright="-8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E1796">
              <w:rPr>
                <w:rFonts w:ascii="Times New Roman" w:hAnsi="Times New Roman" w:cs="Times New Roman"/>
                <w:b/>
                <w:sz w:val="24"/>
                <w:szCs w:val="24"/>
              </w:rPr>
              <w:t>В1</w:t>
            </w:r>
            <w:proofErr w:type="gramStart"/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   П</w:t>
            </w:r>
            <w:proofErr w:type="gramEnd"/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ри выполнении лабораторной работы «Изучение движения тела, брошенного горизонтально» ученик провел серию опытов. В первом опыте шарик, пущенный с высоты 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 с начальной скоростью 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, за время полета 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 пролетел в горизонтальном направлении расстоя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ние 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. В другом опыте начальная скорость шарика была равна 2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4E179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. Что произошло при этом </w:t>
            </w:r>
            <w:proofErr w:type="gramStart"/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4E1796">
              <w:rPr>
                <w:rFonts w:ascii="Times New Roman" w:hAnsi="Times New Roman" w:cs="Times New Roman"/>
                <w:sz w:val="24"/>
                <w:szCs w:val="24"/>
              </w:rPr>
              <w:t xml:space="preserve"> временем полета, дальностью полета и ускорением шарика?</w:t>
            </w:r>
          </w:p>
          <w:p w:rsidR="004E1796" w:rsidRPr="004E1796" w:rsidRDefault="004E1796" w:rsidP="004E1796">
            <w:pPr>
              <w:pStyle w:val="a6"/>
              <w:shd w:val="clear" w:color="auto" w:fill="FFFFFF"/>
              <w:tabs>
                <w:tab w:val="left" w:pos="0"/>
                <w:tab w:val="left" w:pos="426"/>
              </w:tabs>
              <w:ind w:left="0" w:righ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990850" cy="1990725"/>
                  <wp:effectExtent l="19050" t="0" r="0" b="0"/>
                  <wp:docPr id="46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lum bright="-8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E1796" w:rsidRPr="004E1796" w:rsidRDefault="004E1796" w:rsidP="004E1796">
            <w:pPr>
              <w:shd w:val="clear" w:color="auto" w:fill="FFFFFF"/>
              <w:tabs>
                <w:tab w:val="left" w:pos="0"/>
                <w:tab w:val="left" w:pos="426"/>
              </w:tabs>
              <w:ind w:right="1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Для каждой величины определите соответствующий характер ее изменения:</w:t>
            </w:r>
          </w:p>
          <w:p w:rsidR="004E1796" w:rsidRPr="004E1796" w:rsidRDefault="004E1796" w:rsidP="004E1796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0"/>
                <w:tab w:val="left" w:pos="426"/>
              </w:tabs>
              <w:ind w:left="714" w:right="1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увеличилась</w:t>
            </w:r>
          </w:p>
          <w:p w:rsidR="004E1796" w:rsidRPr="004E1796" w:rsidRDefault="004E1796" w:rsidP="004E1796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0"/>
                <w:tab w:val="left" w:pos="426"/>
              </w:tabs>
              <w:ind w:left="714" w:right="1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уменьшилась</w:t>
            </w:r>
          </w:p>
          <w:p w:rsidR="004E1796" w:rsidRPr="004E1796" w:rsidRDefault="004E1796" w:rsidP="004E1796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0"/>
                <w:tab w:val="left" w:pos="426"/>
              </w:tabs>
              <w:ind w:left="714" w:right="1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не изменилась</w:t>
            </w:r>
          </w:p>
          <w:p w:rsidR="004E1796" w:rsidRPr="004E1796" w:rsidRDefault="004E1796" w:rsidP="004E1796">
            <w:pPr>
              <w:shd w:val="clear" w:color="auto" w:fill="FFFFFF"/>
              <w:tabs>
                <w:tab w:val="left" w:pos="0"/>
                <w:tab w:val="left" w:pos="426"/>
              </w:tabs>
              <w:ind w:right="1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796">
              <w:rPr>
                <w:rFonts w:ascii="Times New Roman" w:hAnsi="Times New Roman" w:cs="Times New Roman"/>
                <w:sz w:val="24"/>
                <w:szCs w:val="24"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tbl>
            <w:tblPr>
              <w:tblW w:w="0" w:type="auto"/>
              <w:jc w:val="center"/>
              <w:tblCellMar>
                <w:left w:w="40" w:type="dxa"/>
                <w:right w:w="40" w:type="dxa"/>
              </w:tblCellMar>
              <w:tblLook w:val="0000"/>
            </w:tblPr>
            <w:tblGrid>
              <w:gridCol w:w="2644"/>
              <w:gridCol w:w="2856"/>
              <w:gridCol w:w="3190"/>
            </w:tblGrid>
            <w:tr w:rsidR="004E1796" w:rsidRPr="004E1796" w:rsidTr="00253E62">
              <w:trPr>
                <w:trHeight w:val="20"/>
                <w:jc w:val="center"/>
              </w:trPr>
              <w:tc>
                <w:tcPr>
                  <w:tcW w:w="264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ремя полета шарика</w:t>
                  </w:r>
                </w:p>
              </w:tc>
              <w:tc>
                <w:tcPr>
                  <w:tcW w:w="28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альность полета шарика</w:t>
                  </w:r>
                </w:p>
              </w:tc>
              <w:tc>
                <w:tcPr>
                  <w:tcW w:w="319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скорение шарика</w:t>
                  </w:r>
                </w:p>
              </w:tc>
            </w:tr>
            <w:tr w:rsidR="004E1796" w:rsidRPr="004E1796" w:rsidTr="00253E62">
              <w:trPr>
                <w:trHeight w:val="20"/>
                <w:jc w:val="center"/>
              </w:trPr>
              <w:tc>
                <w:tcPr>
                  <w:tcW w:w="264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19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4E1796" w:rsidRPr="004E1796" w:rsidRDefault="004E1796" w:rsidP="004E1796">
                  <w:pPr>
                    <w:shd w:val="clear" w:color="auto" w:fill="FFFFFF"/>
                    <w:tabs>
                      <w:tab w:val="left" w:pos="0"/>
                      <w:tab w:val="left" w:pos="426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179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4E1796" w:rsidRPr="004E1796" w:rsidRDefault="004E1796" w:rsidP="004E1796">
            <w:pPr>
              <w:rPr>
                <w:rFonts w:ascii="Times New Roman" w:hAnsi="Times New Roman" w:cs="Times New Roman"/>
              </w:rPr>
            </w:pPr>
          </w:p>
        </w:tc>
      </w:tr>
      <w:tr w:rsidR="004E1796" w:rsidTr="004E1796">
        <w:tc>
          <w:tcPr>
            <w:tcW w:w="10421" w:type="dxa"/>
          </w:tcPr>
          <w:p w:rsidR="004E1796" w:rsidRDefault="004E1796">
            <w:r w:rsidRPr="004E1796">
              <w:rPr>
                <w:noProof/>
              </w:rPr>
              <w:drawing>
                <wp:inline distT="0" distB="0" distL="0" distR="0">
                  <wp:extent cx="5629275" cy="1714500"/>
                  <wp:effectExtent l="19050" t="0" r="9525" b="0"/>
                  <wp:docPr id="47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/>
                          <a:srcRect t="3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796" w:rsidTr="004E1796">
        <w:tc>
          <w:tcPr>
            <w:tcW w:w="10421" w:type="dxa"/>
          </w:tcPr>
          <w:p w:rsidR="004E1796" w:rsidRDefault="004E1796" w:rsidP="004E1796">
            <w:pPr>
              <w:jc w:val="center"/>
            </w:pPr>
            <w:r w:rsidRPr="004E1796">
              <w:rPr>
                <w:noProof/>
              </w:rPr>
              <w:lastRenderedPageBreak/>
              <w:drawing>
                <wp:inline distT="0" distB="0" distL="0" distR="0">
                  <wp:extent cx="4981575" cy="6724650"/>
                  <wp:effectExtent l="19050" t="0" r="9525" b="0"/>
                  <wp:docPr id="48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672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1796" w:rsidRDefault="004E1796"/>
    <w:p w:rsidR="006B5B4E" w:rsidRDefault="006B5B4E"/>
    <w:p w:rsidR="00B679FA" w:rsidRDefault="00B679FA"/>
    <w:p w:rsidR="00B679FA" w:rsidRDefault="00B679FA"/>
    <w:p w:rsidR="00CF4670" w:rsidRDefault="00CF4670"/>
    <w:p w:rsidR="00CF4670" w:rsidRDefault="00CF4670"/>
    <w:p w:rsidR="00CF4670" w:rsidRDefault="00CF4670"/>
    <w:p w:rsidR="00CF4670" w:rsidRDefault="00CF4670"/>
    <w:p w:rsidR="00CF4670" w:rsidRDefault="00CF4670"/>
    <w:p w:rsidR="00A5136D" w:rsidRDefault="00A5136D"/>
    <w:p w:rsidR="006B5B4E" w:rsidRDefault="00AD3CCC">
      <w:r>
        <w:lastRenderedPageBreak/>
        <w:t xml:space="preserve">ВАРИАНТ </w:t>
      </w:r>
      <w:r w:rsidR="00BD725A">
        <w:t>17</w:t>
      </w:r>
    </w:p>
    <w:tbl>
      <w:tblPr>
        <w:tblStyle w:val="a5"/>
        <w:tblW w:w="0" w:type="auto"/>
        <w:tblLook w:val="04A0"/>
      </w:tblPr>
      <w:tblGrid>
        <w:gridCol w:w="10421"/>
      </w:tblGrid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752475"/>
                  <wp:effectExtent l="19050" t="0" r="9525" b="0"/>
                  <wp:docPr id="49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b="87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1466850"/>
                  <wp:effectExtent l="19050" t="0" r="9525" b="0"/>
                  <wp:docPr id="5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t="12882" b="623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904875"/>
                  <wp:effectExtent l="19050" t="0" r="9525" b="0"/>
                  <wp:docPr id="5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t="38325" b="463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1066800"/>
                  <wp:effectExtent l="19050" t="0" r="9525" b="0"/>
                  <wp:docPr id="52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t="53784" b="281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600075"/>
                  <wp:effectExtent l="19050" t="0" r="9525" b="0"/>
                  <wp:docPr id="5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t="72142" b="17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4638675" cy="914400"/>
                  <wp:effectExtent l="19050" t="0" r="9525" b="0"/>
                  <wp:docPr id="5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 t="82448" b="20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BD725A" w:rsidP="00BD725A">
            <w:pPr>
              <w:pStyle w:val="a6"/>
              <w:tabs>
                <w:tab w:val="left" w:pos="0"/>
                <w:tab w:val="left" w:pos="567"/>
              </w:tabs>
              <w:ind w:left="0"/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</w:pPr>
            <w:r w:rsidRPr="00BD725A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</w:rPr>
              <w:t>А21.</w:t>
            </w:r>
            <w:r w:rsidRPr="00D13732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>С некоторой высоты в глубокий сосуд с водой упал пластмассовый шарик. Результаты измерений глуби</w:t>
            </w:r>
            <w:r w:rsidRPr="00D13732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softHyphen/>
              <w:t xml:space="preserve">ны </w:t>
            </w:r>
            <w:r w:rsidRPr="00BD725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en-US"/>
              </w:rPr>
              <w:t>h</w:t>
            </w:r>
            <w:r w:rsidRPr="00D13732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 xml:space="preserve"> погружения шарика в воду в разные моменты времени приведены в таблице.</w:t>
            </w:r>
          </w:p>
          <w:tbl>
            <w:tblPr>
              <w:tblW w:w="0" w:type="auto"/>
              <w:jc w:val="center"/>
              <w:tblCellMar>
                <w:left w:w="40" w:type="dxa"/>
                <w:right w:w="40" w:type="dxa"/>
              </w:tblCellMar>
              <w:tblLook w:val="0000"/>
            </w:tblPr>
            <w:tblGrid>
              <w:gridCol w:w="922"/>
              <w:gridCol w:w="902"/>
              <w:gridCol w:w="912"/>
              <w:gridCol w:w="902"/>
              <w:gridCol w:w="902"/>
              <w:gridCol w:w="912"/>
              <w:gridCol w:w="922"/>
            </w:tblGrid>
            <w:tr w:rsidR="00BD725A" w:rsidRPr="00D13732" w:rsidTr="00253E62">
              <w:trPr>
                <w:trHeight w:hRule="exact" w:val="315"/>
                <w:jc w:val="center"/>
              </w:trPr>
              <w:tc>
                <w:tcPr>
                  <w:tcW w:w="92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253E62">
                  <w:pPr>
                    <w:shd w:val="clear" w:color="auto" w:fill="FFFFFF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D725A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val="en-US"/>
                    </w:rPr>
                    <w:t>t</w:t>
                  </w:r>
                  <w:r w:rsidRPr="00BD725A">
                    <w:rPr>
                      <w:rFonts w:ascii="Times New Roman" w:hAnsi="Times New Roman"/>
                      <w:iCs/>
                      <w:color w:val="000000"/>
                      <w:sz w:val="24"/>
                      <w:szCs w:val="24"/>
                    </w:rPr>
                    <w:t>,</w:t>
                  </w:r>
                  <w:r w:rsidRPr="00D13732">
                    <w:rPr>
                      <w:rFonts w:ascii="Times New Roman" w:hAnsi="Times New Roman"/>
                      <w:iCs/>
                      <w:color w:val="000000"/>
                      <w:sz w:val="24"/>
                      <w:szCs w:val="24"/>
                      <w:lang w:val="en-US"/>
                    </w:rPr>
                    <w:t>c</w:t>
                  </w:r>
                </w:p>
                <w:p w:rsidR="00BD725A" w:rsidRPr="00D13732" w:rsidRDefault="00BD725A" w:rsidP="00253E62">
                  <w:pPr>
                    <w:shd w:val="clear" w:color="auto" w:fill="FFFFFF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1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1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2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</w:tr>
            <w:tr w:rsidR="00BD725A" w:rsidRPr="00D13732" w:rsidTr="00253E62">
              <w:trPr>
                <w:trHeight w:hRule="exact" w:val="276"/>
                <w:jc w:val="center"/>
              </w:trPr>
              <w:tc>
                <w:tcPr>
                  <w:tcW w:w="92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253E62">
                  <w:pPr>
                    <w:shd w:val="clear" w:color="auto" w:fill="FFFFFF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D725A">
                    <w:rPr>
                      <w:rFonts w:ascii="Times New Roman" w:hAnsi="Times New Roman"/>
                      <w:bCs/>
                      <w:i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BD725A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 xml:space="preserve">, </w:t>
                  </w:r>
                  <w:r w:rsidRPr="00D13732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см</w:t>
                  </w: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1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90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91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92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BD725A" w:rsidRPr="00D13732" w:rsidRDefault="00BD725A" w:rsidP="00BD725A">
                  <w:pPr>
                    <w:shd w:val="clear" w:color="auto" w:fill="FFFFFF"/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13732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BD725A" w:rsidRPr="00D13732" w:rsidRDefault="00BD725A" w:rsidP="00BD725A">
            <w:pPr>
              <w:shd w:val="clear" w:color="auto" w:fill="FFFFFF"/>
              <w:ind w:firstLine="26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3732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>На основании этих данных можно утверждать, что</w:t>
            </w:r>
          </w:p>
          <w:p w:rsidR="00BD725A" w:rsidRPr="00D13732" w:rsidRDefault="00BD725A" w:rsidP="00BD72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47"/>
              </w:tabs>
              <w:autoSpaceDE w:val="0"/>
              <w:autoSpaceDN w:val="0"/>
              <w:adjustRightInd w:val="0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корость шарика в течение всего времени наблюдения постоянно уменьшается</w:t>
            </w:r>
          </w:p>
          <w:p w:rsidR="00BD725A" w:rsidRPr="00D13732" w:rsidRDefault="00BD725A" w:rsidP="00BD72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4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корость шарика в первые три секунды возрастает, а за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тем уменьшается</w:t>
            </w:r>
          </w:p>
          <w:p w:rsidR="00BD725A" w:rsidRPr="00D13732" w:rsidRDefault="00BD725A" w:rsidP="00BD72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4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шарик плавно опускается на дно в течение всего времени наблюдения</w:t>
            </w:r>
          </w:p>
          <w:p w:rsidR="00BD725A" w:rsidRPr="00BD725A" w:rsidRDefault="00BD725A" w:rsidP="00BD725A">
            <w:pPr>
              <w:pStyle w:val="a6"/>
              <w:numPr>
                <w:ilvl w:val="0"/>
                <w:numId w:val="14"/>
              </w:numPr>
              <w:tabs>
                <w:tab w:val="left" w:pos="0"/>
                <w:tab w:val="left" w:pos="567"/>
              </w:tabs>
              <w:ind w:left="0"/>
            </w:pP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шарик погружается примерно на 16 см, а затем всплы</w:t>
            </w:r>
            <w:r w:rsidRPr="00D1373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вает</w:t>
            </w:r>
          </w:p>
        </w:tc>
      </w:tr>
      <w:tr w:rsidR="00BD725A" w:rsidTr="00BD725A">
        <w:tc>
          <w:tcPr>
            <w:tcW w:w="10421" w:type="dxa"/>
          </w:tcPr>
          <w:p w:rsidR="00BD725A" w:rsidRDefault="00BD725A" w:rsidP="00BD725A">
            <w:pPr>
              <w:ind w:firstLine="567"/>
            </w:pPr>
            <w:r w:rsidRPr="00BD72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22</w:t>
            </w:r>
            <w:r w:rsidR="009E5956">
              <w:rPr>
                <w:noProof/>
              </w:rPr>
              <w:drawing>
                <wp:inline distT="0" distB="0" distL="0" distR="0">
                  <wp:extent cx="5210175" cy="2257425"/>
                  <wp:effectExtent l="19050" t="0" r="952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257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725A" w:rsidRDefault="00BD725A"/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BD725A" w:rsidTr="000904CB">
        <w:trPr>
          <w:jc w:val="center"/>
        </w:trPr>
        <w:tc>
          <w:tcPr>
            <w:tcW w:w="1302" w:type="dxa"/>
          </w:tcPr>
          <w:p w:rsidR="00BD725A" w:rsidRDefault="00BD725A" w:rsidP="000904CB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BD725A" w:rsidRDefault="00BD725A" w:rsidP="000904CB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BD725A" w:rsidRDefault="00BD725A" w:rsidP="000904CB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BD725A" w:rsidRDefault="00BD725A" w:rsidP="000904CB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BD725A" w:rsidRDefault="00BD725A" w:rsidP="000904CB">
            <w:pPr>
              <w:jc w:val="center"/>
            </w:pPr>
            <w:r>
              <w:t>А5</w:t>
            </w:r>
          </w:p>
        </w:tc>
        <w:tc>
          <w:tcPr>
            <w:tcW w:w="1303" w:type="dxa"/>
          </w:tcPr>
          <w:p w:rsidR="00BD725A" w:rsidRDefault="00BD725A" w:rsidP="000904CB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BD725A" w:rsidRDefault="00BD725A" w:rsidP="000904CB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BD725A" w:rsidRDefault="00BD725A" w:rsidP="000904CB">
            <w:pPr>
              <w:jc w:val="center"/>
            </w:pPr>
            <w:r>
              <w:t>А22</w:t>
            </w:r>
          </w:p>
        </w:tc>
      </w:tr>
      <w:tr w:rsidR="00BD725A" w:rsidTr="000904CB">
        <w:trPr>
          <w:jc w:val="center"/>
        </w:trPr>
        <w:tc>
          <w:tcPr>
            <w:tcW w:w="1302" w:type="dxa"/>
          </w:tcPr>
          <w:p w:rsidR="00BD725A" w:rsidRDefault="009E5956" w:rsidP="000904CB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BD725A" w:rsidRDefault="009E5956" w:rsidP="000904CB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BD725A" w:rsidRDefault="009E5956" w:rsidP="000904CB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BD725A" w:rsidRDefault="009E5956" w:rsidP="000904CB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BD725A" w:rsidRDefault="009E5956" w:rsidP="000904CB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BD725A" w:rsidRDefault="009E5956" w:rsidP="000904CB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BD725A" w:rsidRDefault="00366A9D" w:rsidP="000904CB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BD725A" w:rsidRDefault="00366A9D" w:rsidP="000904CB">
            <w:pPr>
              <w:jc w:val="center"/>
            </w:pPr>
            <w:r>
              <w:t>4</w:t>
            </w:r>
          </w:p>
        </w:tc>
      </w:tr>
    </w:tbl>
    <w:p w:rsidR="00BD725A" w:rsidRDefault="00BD725A"/>
    <w:tbl>
      <w:tblPr>
        <w:tblStyle w:val="a5"/>
        <w:tblW w:w="0" w:type="auto"/>
        <w:tblLook w:val="04A0"/>
      </w:tblPr>
      <w:tblGrid>
        <w:gridCol w:w="10421"/>
      </w:tblGrid>
      <w:tr w:rsidR="00BD725A" w:rsidTr="00BD725A">
        <w:tc>
          <w:tcPr>
            <w:tcW w:w="10421" w:type="dxa"/>
          </w:tcPr>
          <w:p w:rsidR="00BD725A" w:rsidRDefault="00BD725A">
            <w:r>
              <w:rPr>
                <w:noProof/>
              </w:rPr>
              <w:drawing>
                <wp:inline distT="0" distB="0" distL="0" distR="0">
                  <wp:extent cx="5476875" cy="2476500"/>
                  <wp:effectExtent l="19050" t="0" r="9525" b="0"/>
                  <wp:docPr id="59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66A9D">
              <w:t>23</w:t>
            </w:r>
          </w:p>
        </w:tc>
      </w:tr>
      <w:tr w:rsidR="00BD725A" w:rsidTr="00BD725A">
        <w:tc>
          <w:tcPr>
            <w:tcW w:w="10421" w:type="dxa"/>
          </w:tcPr>
          <w:p w:rsidR="00BD725A" w:rsidRDefault="00BD725A">
            <w:r w:rsidRPr="00BD725A">
              <w:rPr>
                <w:noProof/>
              </w:rPr>
              <w:drawing>
                <wp:inline distT="0" distB="0" distL="0" distR="0">
                  <wp:extent cx="5857875" cy="1171575"/>
                  <wp:effectExtent l="19050" t="0" r="9525" b="0"/>
                  <wp:docPr id="63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 b="67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725A" w:rsidTr="00BD725A">
        <w:tc>
          <w:tcPr>
            <w:tcW w:w="10421" w:type="dxa"/>
          </w:tcPr>
          <w:p w:rsidR="00BD725A" w:rsidRDefault="00E022E3" w:rsidP="00E022E3">
            <w:pPr>
              <w:jc w:val="center"/>
            </w:pPr>
            <w:r w:rsidRPr="00E022E3">
              <w:rPr>
                <w:noProof/>
              </w:rPr>
              <w:drawing>
                <wp:inline distT="0" distB="0" distL="0" distR="0">
                  <wp:extent cx="5324475" cy="2209800"/>
                  <wp:effectExtent l="19050" t="0" r="9525" b="0"/>
                  <wp:docPr id="256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 l="9106" t="389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220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BD725A">
        <w:tc>
          <w:tcPr>
            <w:tcW w:w="10421" w:type="dxa"/>
          </w:tcPr>
          <w:p w:rsidR="00E022E3" w:rsidRPr="00E022E3" w:rsidRDefault="00E022E3" w:rsidP="00E022E3">
            <w:pPr>
              <w:jc w:val="center"/>
            </w:pPr>
            <w:r w:rsidRPr="00E022E3">
              <w:rPr>
                <w:noProof/>
              </w:rPr>
              <w:drawing>
                <wp:inline distT="0" distB="0" distL="0" distR="0">
                  <wp:extent cx="5124450" cy="691592"/>
                  <wp:effectExtent l="19050" t="0" r="0" b="0"/>
                  <wp:docPr id="257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/>
                          <a:srcRect b="821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4450" cy="6915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BD725A">
        <w:tc>
          <w:tcPr>
            <w:tcW w:w="10421" w:type="dxa"/>
          </w:tcPr>
          <w:p w:rsidR="00E022E3" w:rsidRPr="00E022E3" w:rsidRDefault="00E022E3" w:rsidP="00E022E3">
            <w:pPr>
              <w:jc w:val="center"/>
            </w:pPr>
            <w:r w:rsidRPr="00E022E3">
              <w:rPr>
                <w:noProof/>
              </w:rPr>
              <w:lastRenderedPageBreak/>
              <w:drawing>
                <wp:inline distT="0" distB="0" distL="0" distR="0">
                  <wp:extent cx="5042319" cy="3400425"/>
                  <wp:effectExtent l="19050" t="0" r="5931" b="0"/>
                  <wp:docPr id="258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/>
                          <a:srcRect l="8618" t="184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2319" cy="3400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366A9D" w:rsidRDefault="00366A9D" w:rsidP="00E022E3">
      <w:pPr>
        <w:spacing w:after="0" w:line="240" w:lineRule="auto"/>
      </w:pPr>
    </w:p>
    <w:p w:rsidR="006B5B4E" w:rsidRDefault="00AD3CCC" w:rsidP="00E022E3">
      <w:pPr>
        <w:spacing w:after="0" w:line="240" w:lineRule="auto"/>
      </w:pPr>
      <w:r>
        <w:lastRenderedPageBreak/>
        <w:t>ВАРИАНТ 1</w:t>
      </w:r>
      <w:r w:rsidR="00E022E3">
        <w:t>8</w:t>
      </w:r>
    </w:p>
    <w:tbl>
      <w:tblPr>
        <w:tblStyle w:val="a5"/>
        <w:tblW w:w="0" w:type="auto"/>
        <w:tblLook w:val="04A0"/>
      </w:tblPr>
      <w:tblGrid>
        <w:gridCol w:w="10421"/>
      </w:tblGrid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38675" cy="1295400"/>
                  <wp:effectExtent l="19050" t="0" r="9525" b="0"/>
                  <wp:docPr id="259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 b="778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38675" cy="1743075"/>
                  <wp:effectExtent l="19050" t="0" r="9525" b="0"/>
                  <wp:docPr id="260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 t="23616" b="465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743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38675" cy="1238250"/>
                  <wp:effectExtent l="19050" t="0" r="9525" b="0"/>
                  <wp:docPr id="262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 t="54723" b="241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38675" cy="1390650"/>
                  <wp:effectExtent l="19050" t="0" r="9525" b="0"/>
                  <wp:docPr id="263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 t="762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00575" cy="619125"/>
                  <wp:effectExtent l="19050" t="0" r="9525" b="0"/>
                  <wp:docPr id="264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/>
                          <a:srcRect b="603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r w:rsidRPr="00E022E3">
              <w:rPr>
                <w:noProof/>
              </w:rPr>
              <w:drawing>
                <wp:inline distT="0" distB="0" distL="0" distR="0">
                  <wp:extent cx="4600575" cy="933450"/>
                  <wp:effectExtent l="19050" t="0" r="9525" b="0"/>
                  <wp:docPr id="26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/>
                          <a:srcRect t="40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pPr>
              <w:ind w:firstLine="851"/>
            </w:pPr>
            <w:r w:rsidRPr="00E022E3">
              <w:rPr>
                <w:b/>
              </w:rPr>
              <w:t>А21</w:t>
            </w:r>
            <w:r w:rsidRPr="00E022E3">
              <w:rPr>
                <w:noProof/>
              </w:rPr>
              <w:drawing>
                <wp:inline distT="0" distB="0" distL="0" distR="0">
                  <wp:extent cx="4914900" cy="1819275"/>
                  <wp:effectExtent l="19050" t="0" r="0" b="0"/>
                  <wp:docPr id="267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/>
                          <a:srcRect l="89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pPr>
              <w:ind w:firstLine="993"/>
            </w:pPr>
            <w:r w:rsidRPr="00E022E3">
              <w:rPr>
                <w:b/>
              </w:rPr>
              <w:t>А22</w:t>
            </w:r>
            <w:r w:rsidRPr="00E022E3">
              <w:rPr>
                <w:noProof/>
              </w:rPr>
              <w:drawing>
                <wp:inline distT="0" distB="0" distL="0" distR="0">
                  <wp:extent cx="4867275" cy="409575"/>
                  <wp:effectExtent l="19050" t="0" r="9525" b="0"/>
                  <wp:docPr id="64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6A9D" w:rsidRDefault="00366A9D" w:rsidP="00E022E3">
            <w:pPr>
              <w:ind w:firstLine="993"/>
            </w:pPr>
            <w:r>
              <w:t>1) 5 м/с                             2) 10 м/с                                   3) 15 м/с                                        4) 20 м/</w:t>
            </w:r>
            <w:proofErr w:type="gramStart"/>
            <w:r>
              <w:t>с</w:t>
            </w:r>
            <w:proofErr w:type="gramEnd"/>
          </w:p>
        </w:tc>
      </w:tr>
    </w:tbl>
    <w:p w:rsidR="00E022E3" w:rsidRDefault="00E022E3" w:rsidP="00E022E3">
      <w:pPr>
        <w:spacing w:after="0" w:line="240" w:lineRule="auto"/>
      </w:pPr>
    </w:p>
    <w:tbl>
      <w:tblPr>
        <w:tblStyle w:val="a5"/>
        <w:tblW w:w="0" w:type="auto"/>
        <w:jc w:val="center"/>
        <w:tblLook w:val="04A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E022E3" w:rsidTr="000904CB">
        <w:trPr>
          <w:jc w:val="center"/>
        </w:trPr>
        <w:tc>
          <w:tcPr>
            <w:tcW w:w="1302" w:type="dxa"/>
          </w:tcPr>
          <w:p w:rsidR="00E022E3" w:rsidRDefault="00E022E3" w:rsidP="000904CB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302" w:type="dxa"/>
          </w:tcPr>
          <w:p w:rsidR="00E022E3" w:rsidRDefault="00E022E3" w:rsidP="000904CB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02" w:type="dxa"/>
          </w:tcPr>
          <w:p w:rsidR="00E022E3" w:rsidRDefault="00E022E3" w:rsidP="000904CB">
            <w:pPr>
              <w:jc w:val="center"/>
            </w:pPr>
            <w:r>
              <w:t>А3</w:t>
            </w:r>
          </w:p>
        </w:tc>
        <w:tc>
          <w:tcPr>
            <w:tcW w:w="1303" w:type="dxa"/>
          </w:tcPr>
          <w:p w:rsidR="00E022E3" w:rsidRDefault="00E022E3" w:rsidP="000904CB">
            <w:pPr>
              <w:jc w:val="center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1303" w:type="dxa"/>
          </w:tcPr>
          <w:p w:rsidR="00E022E3" w:rsidRDefault="00E022E3" w:rsidP="000904CB">
            <w:pPr>
              <w:jc w:val="center"/>
            </w:pPr>
            <w:r>
              <w:t>АА5</w:t>
            </w:r>
          </w:p>
        </w:tc>
        <w:tc>
          <w:tcPr>
            <w:tcW w:w="1303" w:type="dxa"/>
          </w:tcPr>
          <w:p w:rsidR="00E022E3" w:rsidRDefault="00E022E3" w:rsidP="000904CB">
            <w:pPr>
              <w:jc w:val="center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1303" w:type="dxa"/>
          </w:tcPr>
          <w:p w:rsidR="00E022E3" w:rsidRDefault="00E022E3" w:rsidP="000904CB">
            <w:pPr>
              <w:jc w:val="center"/>
            </w:pPr>
            <w:r>
              <w:t>А21</w:t>
            </w:r>
          </w:p>
        </w:tc>
        <w:tc>
          <w:tcPr>
            <w:tcW w:w="1303" w:type="dxa"/>
          </w:tcPr>
          <w:p w:rsidR="00E022E3" w:rsidRDefault="00E022E3" w:rsidP="000904CB">
            <w:pPr>
              <w:jc w:val="center"/>
            </w:pPr>
            <w:r>
              <w:t>А22</w:t>
            </w:r>
          </w:p>
        </w:tc>
      </w:tr>
      <w:tr w:rsidR="00E022E3" w:rsidTr="000904CB">
        <w:trPr>
          <w:jc w:val="center"/>
        </w:trPr>
        <w:tc>
          <w:tcPr>
            <w:tcW w:w="1302" w:type="dxa"/>
          </w:tcPr>
          <w:p w:rsidR="00E022E3" w:rsidRDefault="00366A9D" w:rsidP="000904CB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E022E3" w:rsidRDefault="00366A9D" w:rsidP="000904CB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E022E3" w:rsidRDefault="00366A9D" w:rsidP="000904CB">
            <w:pPr>
              <w:jc w:val="center"/>
            </w:pPr>
            <w:r>
              <w:t>1</w:t>
            </w:r>
          </w:p>
        </w:tc>
        <w:tc>
          <w:tcPr>
            <w:tcW w:w="1303" w:type="dxa"/>
          </w:tcPr>
          <w:p w:rsidR="00E022E3" w:rsidRDefault="00366A9D" w:rsidP="000904CB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E022E3" w:rsidRDefault="00366A9D" w:rsidP="000904CB">
            <w:pPr>
              <w:jc w:val="center"/>
            </w:pPr>
            <w:r>
              <w:t>4</w:t>
            </w:r>
          </w:p>
        </w:tc>
        <w:tc>
          <w:tcPr>
            <w:tcW w:w="1303" w:type="dxa"/>
          </w:tcPr>
          <w:p w:rsidR="00E022E3" w:rsidRDefault="00366A9D" w:rsidP="000904CB">
            <w:pPr>
              <w:jc w:val="center"/>
            </w:pPr>
            <w:r>
              <w:t>2</w:t>
            </w:r>
          </w:p>
        </w:tc>
        <w:tc>
          <w:tcPr>
            <w:tcW w:w="1303" w:type="dxa"/>
          </w:tcPr>
          <w:p w:rsidR="00E022E3" w:rsidRDefault="00366A9D" w:rsidP="000904CB">
            <w:pPr>
              <w:jc w:val="center"/>
            </w:pPr>
            <w:r>
              <w:t>3</w:t>
            </w:r>
          </w:p>
        </w:tc>
        <w:tc>
          <w:tcPr>
            <w:tcW w:w="1303" w:type="dxa"/>
          </w:tcPr>
          <w:p w:rsidR="00E022E3" w:rsidRDefault="00366A9D" w:rsidP="000904CB">
            <w:pPr>
              <w:jc w:val="center"/>
            </w:pPr>
            <w:r>
              <w:t>3</w:t>
            </w:r>
          </w:p>
        </w:tc>
      </w:tr>
    </w:tbl>
    <w:p w:rsidR="006B5B4E" w:rsidRDefault="006B5B4E"/>
    <w:tbl>
      <w:tblPr>
        <w:tblStyle w:val="a5"/>
        <w:tblW w:w="0" w:type="auto"/>
        <w:tblLook w:val="04A0"/>
      </w:tblPr>
      <w:tblGrid>
        <w:gridCol w:w="10421"/>
      </w:tblGrid>
      <w:tr w:rsidR="00E022E3" w:rsidTr="00E022E3">
        <w:tc>
          <w:tcPr>
            <w:tcW w:w="10421" w:type="dxa"/>
          </w:tcPr>
          <w:p w:rsidR="00E022E3" w:rsidRDefault="00E022E3" w:rsidP="00480629">
            <w:r w:rsidRPr="00E022E3">
              <w:rPr>
                <w:noProof/>
              </w:rPr>
              <w:drawing>
                <wp:inline distT="0" distB="0" distL="0" distR="0">
                  <wp:extent cx="5667375" cy="3143250"/>
                  <wp:effectExtent l="19050" t="0" r="9525" b="0"/>
                  <wp:docPr id="65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3143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E6B8E" w:rsidRPr="00480629">
              <w:t>21</w:t>
            </w:r>
          </w:p>
        </w:tc>
      </w:tr>
      <w:tr w:rsidR="00E022E3" w:rsidTr="00E022E3">
        <w:tc>
          <w:tcPr>
            <w:tcW w:w="10421" w:type="dxa"/>
          </w:tcPr>
          <w:p w:rsidR="00E022E3" w:rsidRDefault="00E022E3">
            <w:r w:rsidRPr="00E022E3">
              <w:rPr>
                <w:noProof/>
              </w:rPr>
              <w:drawing>
                <wp:inline distT="0" distB="0" distL="0" distR="0">
                  <wp:extent cx="6048375" cy="2676525"/>
                  <wp:effectExtent l="19050" t="0" r="9525" b="0"/>
                  <wp:docPr id="66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837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22E3" w:rsidTr="00E022E3">
        <w:tc>
          <w:tcPr>
            <w:tcW w:w="10421" w:type="dxa"/>
          </w:tcPr>
          <w:p w:rsidR="00E022E3" w:rsidRDefault="00E022E3" w:rsidP="00E022E3">
            <w:pPr>
              <w:jc w:val="center"/>
            </w:pPr>
            <w:r w:rsidRPr="00E022E3">
              <w:rPr>
                <w:noProof/>
              </w:rPr>
              <w:lastRenderedPageBreak/>
              <w:drawing>
                <wp:inline distT="0" distB="0" distL="0" distR="0">
                  <wp:extent cx="5210175" cy="5524500"/>
                  <wp:effectExtent l="19050" t="0" r="9525" b="0"/>
                  <wp:docPr id="67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552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4BF0" w:rsidRDefault="00CC4BF0"/>
    <w:p w:rsidR="00B679FA" w:rsidRDefault="00B679FA"/>
    <w:p w:rsidR="00615EDD" w:rsidRDefault="00615EDD"/>
    <w:sectPr w:rsidR="00615EDD" w:rsidSect="00A5136D">
      <w:pgSz w:w="11906" w:h="16838"/>
      <w:pgMar w:top="284" w:right="851" w:bottom="709" w:left="85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0C2E80"/>
    <w:multiLevelType w:val="hybridMultilevel"/>
    <w:tmpl w:val="5950ABB4"/>
    <w:lvl w:ilvl="0" w:tplc="B8949BF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11FE4"/>
    <w:multiLevelType w:val="hybridMultilevel"/>
    <w:tmpl w:val="4C9A467E"/>
    <w:lvl w:ilvl="0" w:tplc="6520EB9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217DBD"/>
    <w:multiLevelType w:val="hybridMultilevel"/>
    <w:tmpl w:val="4E4AE618"/>
    <w:lvl w:ilvl="0" w:tplc="E5CA25D2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DD3B5E"/>
    <w:multiLevelType w:val="hybridMultilevel"/>
    <w:tmpl w:val="0854EE60"/>
    <w:lvl w:ilvl="0" w:tplc="B8949BF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8A0CE5"/>
    <w:multiLevelType w:val="hybridMultilevel"/>
    <w:tmpl w:val="A40AAE2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222687"/>
    <w:multiLevelType w:val="hybridMultilevel"/>
    <w:tmpl w:val="6472E4EC"/>
    <w:lvl w:ilvl="0" w:tplc="EC3687BA">
      <w:start w:val="1"/>
      <w:numFmt w:val="decimal"/>
      <w:lvlText w:val="%1)"/>
      <w:lvlJc w:val="left"/>
      <w:pPr>
        <w:ind w:left="653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373" w:hanging="360"/>
      </w:pPr>
    </w:lvl>
    <w:lvl w:ilvl="2" w:tplc="0419001B" w:tentative="1">
      <w:start w:val="1"/>
      <w:numFmt w:val="lowerRoman"/>
      <w:lvlText w:val="%3."/>
      <w:lvlJc w:val="right"/>
      <w:pPr>
        <w:ind w:left="2093" w:hanging="180"/>
      </w:pPr>
    </w:lvl>
    <w:lvl w:ilvl="3" w:tplc="0419000F" w:tentative="1">
      <w:start w:val="1"/>
      <w:numFmt w:val="decimal"/>
      <w:lvlText w:val="%4."/>
      <w:lvlJc w:val="left"/>
      <w:pPr>
        <w:ind w:left="2813" w:hanging="360"/>
      </w:pPr>
    </w:lvl>
    <w:lvl w:ilvl="4" w:tplc="04190019" w:tentative="1">
      <w:start w:val="1"/>
      <w:numFmt w:val="lowerLetter"/>
      <w:lvlText w:val="%5."/>
      <w:lvlJc w:val="left"/>
      <w:pPr>
        <w:ind w:left="3533" w:hanging="360"/>
      </w:pPr>
    </w:lvl>
    <w:lvl w:ilvl="5" w:tplc="0419001B" w:tentative="1">
      <w:start w:val="1"/>
      <w:numFmt w:val="lowerRoman"/>
      <w:lvlText w:val="%6."/>
      <w:lvlJc w:val="right"/>
      <w:pPr>
        <w:ind w:left="4253" w:hanging="180"/>
      </w:pPr>
    </w:lvl>
    <w:lvl w:ilvl="6" w:tplc="0419000F" w:tentative="1">
      <w:start w:val="1"/>
      <w:numFmt w:val="decimal"/>
      <w:lvlText w:val="%7."/>
      <w:lvlJc w:val="left"/>
      <w:pPr>
        <w:ind w:left="4973" w:hanging="360"/>
      </w:pPr>
    </w:lvl>
    <w:lvl w:ilvl="7" w:tplc="04190019" w:tentative="1">
      <w:start w:val="1"/>
      <w:numFmt w:val="lowerLetter"/>
      <w:lvlText w:val="%8."/>
      <w:lvlJc w:val="left"/>
      <w:pPr>
        <w:ind w:left="5693" w:hanging="360"/>
      </w:pPr>
    </w:lvl>
    <w:lvl w:ilvl="8" w:tplc="0419001B" w:tentative="1">
      <w:start w:val="1"/>
      <w:numFmt w:val="lowerRoman"/>
      <w:lvlText w:val="%9."/>
      <w:lvlJc w:val="right"/>
      <w:pPr>
        <w:ind w:left="6413" w:hanging="180"/>
      </w:pPr>
    </w:lvl>
  </w:abstractNum>
  <w:abstractNum w:abstractNumId="6">
    <w:nsid w:val="4FAF3AEF"/>
    <w:multiLevelType w:val="hybridMultilevel"/>
    <w:tmpl w:val="2DDE2CE2"/>
    <w:lvl w:ilvl="0" w:tplc="93B86BA4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FBD4465"/>
    <w:multiLevelType w:val="singleLevel"/>
    <w:tmpl w:val="33E8CB24"/>
    <w:lvl w:ilvl="0">
      <w:start w:val="1"/>
      <w:numFmt w:val="decimal"/>
      <w:lvlText w:val="%1)"/>
      <w:legacy w:legacy="1" w:legacySpace="0" w:legacyIndent="276"/>
      <w:lvlJc w:val="left"/>
      <w:rPr>
        <w:rFonts w:ascii="Times New Roman" w:hAnsi="Times New Roman" w:cs="Times New Roman" w:hint="default"/>
      </w:rPr>
    </w:lvl>
  </w:abstractNum>
  <w:abstractNum w:abstractNumId="8">
    <w:nsid w:val="510E48B9"/>
    <w:multiLevelType w:val="hybridMultilevel"/>
    <w:tmpl w:val="6B02C5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977BFA"/>
    <w:multiLevelType w:val="hybridMultilevel"/>
    <w:tmpl w:val="80D622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164CDD"/>
    <w:multiLevelType w:val="singleLevel"/>
    <w:tmpl w:val="E0CEC906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1">
    <w:nsid w:val="67B85A37"/>
    <w:multiLevelType w:val="singleLevel"/>
    <w:tmpl w:val="7DCC8C28"/>
    <w:lvl w:ilvl="0">
      <w:start w:val="1"/>
      <w:numFmt w:val="decimal"/>
      <w:lvlText w:val="%1)"/>
      <w:legacy w:legacy="1" w:legacySpace="0" w:legacyIndent="249"/>
      <w:lvlJc w:val="left"/>
      <w:rPr>
        <w:rFonts w:ascii="Times New Roman" w:hAnsi="Times New Roman" w:cs="Times New Roman" w:hint="default"/>
      </w:rPr>
    </w:lvl>
  </w:abstractNum>
  <w:abstractNum w:abstractNumId="12">
    <w:nsid w:val="68AC601B"/>
    <w:multiLevelType w:val="hybridMultilevel"/>
    <w:tmpl w:val="81D448F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2F2B65"/>
    <w:multiLevelType w:val="hybridMultilevel"/>
    <w:tmpl w:val="FC0874F2"/>
    <w:lvl w:ilvl="0" w:tplc="B028A496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303911"/>
    <w:multiLevelType w:val="singleLevel"/>
    <w:tmpl w:val="E77C2688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num w:numId="1">
    <w:abstractNumId w:val="4"/>
  </w:num>
  <w:num w:numId="2">
    <w:abstractNumId w:val="12"/>
  </w:num>
  <w:num w:numId="3">
    <w:abstractNumId w:val="0"/>
  </w:num>
  <w:num w:numId="4">
    <w:abstractNumId w:val="1"/>
  </w:num>
  <w:num w:numId="5">
    <w:abstractNumId w:val="7"/>
  </w:num>
  <w:num w:numId="6">
    <w:abstractNumId w:val="9"/>
  </w:num>
  <w:num w:numId="7">
    <w:abstractNumId w:val="10"/>
  </w:num>
  <w:num w:numId="8">
    <w:abstractNumId w:val="2"/>
  </w:num>
  <w:num w:numId="9">
    <w:abstractNumId w:val="14"/>
  </w:num>
  <w:num w:numId="10">
    <w:abstractNumId w:val="8"/>
  </w:num>
  <w:num w:numId="11">
    <w:abstractNumId w:val="3"/>
  </w:num>
  <w:num w:numId="12">
    <w:abstractNumId w:val="6"/>
  </w:num>
  <w:num w:numId="13">
    <w:abstractNumId w:val="13"/>
  </w:num>
  <w:num w:numId="14">
    <w:abstractNumId w:val="11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554E17"/>
    <w:rsid w:val="00057DE6"/>
    <w:rsid w:val="00062B10"/>
    <w:rsid w:val="000904CB"/>
    <w:rsid w:val="001229B2"/>
    <w:rsid w:val="001377E4"/>
    <w:rsid w:val="001429F2"/>
    <w:rsid w:val="001534EC"/>
    <w:rsid w:val="001A35F9"/>
    <w:rsid w:val="001E181F"/>
    <w:rsid w:val="001E7CC5"/>
    <w:rsid w:val="00250B9A"/>
    <w:rsid w:val="00253E62"/>
    <w:rsid w:val="00272A9F"/>
    <w:rsid w:val="002C273F"/>
    <w:rsid w:val="002C74FA"/>
    <w:rsid w:val="00342220"/>
    <w:rsid w:val="003530AA"/>
    <w:rsid w:val="003560BE"/>
    <w:rsid w:val="00366A9D"/>
    <w:rsid w:val="00370248"/>
    <w:rsid w:val="003B0D95"/>
    <w:rsid w:val="003B381C"/>
    <w:rsid w:val="003B56E0"/>
    <w:rsid w:val="003F5719"/>
    <w:rsid w:val="003F5AAB"/>
    <w:rsid w:val="003F7DA7"/>
    <w:rsid w:val="00411F4A"/>
    <w:rsid w:val="00431C3A"/>
    <w:rsid w:val="004665CC"/>
    <w:rsid w:val="00480629"/>
    <w:rsid w:val="004A453F"/>
    <w:rsid w:val="004D5736"/>
    <w:rsid w:val="004E1796"/>
    <w:rsid w:val="00503D0E"/>
    <w:rsid w:val="00514109"/>
    <w:rsid w:val="005445F7"/>
    <w:rsid w:val="00554E17"/>
    <w:rsid w:val="00573C1D"/>
    <w:rsid w:val="00596238"/>
    <w:rsid w:val="0060258A"/>
    <w:rsid w:val="00605E33"/>
    <w:rsid w:val="00615EDD"/>
    <w:rsid w:val="0066373F"/>
    <w:rsid w:val="00675649"/>
    <w:rsid w:val="006B5B4E"/>
    <w:rsid w:val="006D6A72"/>
    <w:rsid w:val="006F2529"/>
    <w:rsid w:val="00724038"/>
    <w:rsid w:val="0073646E"/>
    <w:rsid w:val="00747D79"/>
    <w:rsid w:val="00763BC3"/>
    <w:rsid w:val="007A2E56"/>
    <w:rsid w:val="007A39B6"/>
    <w:rsid w:val="007B29FC"/>
    <w:rsid w:val="007D0037"/>
    <w:rsid w:val="007E3110"/>
    <w:rsid w:val="00821711"/>
    <w:rsid w:val="0083371F"/>
    <w:rsid w:val="00846772"/>
    <w:rsid w:val="008B4A38"/>
    <w:rsid w:val="008F4747"/>
    <w:rsid w:val="008F7F89"/>
    <w:rsid w:val="00954D67"/>
    <w:rsid w:val="009910F4"/>
    <w:rsid w:val="009A1EE4"/>
    <w:rsid w:val="009E5956"/>
    <w:rsid w:val="00A05209"/>
    <w:rsid w:val="00A41254"/>
    <w:rsid w:val="00A5136D"/>
    <w:rsid w:val="00A67DE6"/>
    <w:rsid w:val="00AB3F9D"/>
    <w:rsid w:val="00AD3CCC"/>
    <w:rsid w:val="00AE2408"/>
    <w:rsid w:val="00AE33C2"/>
    <w:rsid w:val="00AE6B8E"/>
    <w:rsid w:val="00AE7213"/>
    <w:rsid w:val="00AF1B88"/>
    <w:rsid w:val="00B33E11"/>
    <w:rsid w:val="00B6383C"/>
    <w:rsid w:val="00B679FA"/>
    <w:rsid w:val="00BC7297"/>
    <w:rsid w:val="00BD725A"/>
    <w:rsid w:val="00BE4CDD"/>
    <w:rsid w:val="00C223B8"/>
    <w:rsid w:val="00C26D0C"/>
    <w:rsid w:val="00CC4BF0"/>
    <w:rsid w:val="00CC7969"/>
    <w:rsid w:val="00CF4670"/>
    <w:rsid w:val="00D044BD"/>
    <w:rsid w:val="00D04BD1"/>
    <w:rsid w:val="00D35783"/>
    <w:rsid w:val="00DA6725"/>
    <w:rsid w:val="00DE27AE"/>
    <w:rsid w:val="00E022E3"/>
    <w:rsid w:val="00E34426"/>
    <w:rsid w:val="00E50D76"/>
    <w:rsid w:val="00E53501"/>
    <w:rsid w:val="00EC034E"/>
    <w:rsid w:val="00EE2245"/>
    <w:rsid w:val="00EE7C9F"/>
    <w:rsid w:val="00F41814"/>
    <w:rsid w:val="00F43D1D"/>
    <w:rsid w:val="00FC1E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3" type="connector" idref="#AutoShape 4"/>
        <o:r id="V:Rule4" type="connector" idref="#AutoShape 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501"/>
  </w:style>
  <w:style w:type="paragraph" w:styleId="9">
    <w:name w:val="heading 9"/>
    <w:basedOn w:val="a"/>
    <w:next w:val="a"/>
    <w:link w:val="90"/>
    <w:qFormat/>
    <w:rsid w:val="004A453F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4E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4E17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04BD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136D"/>
    <w:pPr>
      <w:ind w:left="720"/>
      <w:contextualSpacing/>
    </w:pPr>
  </w:style>
  <w:style w:type="character" w:customStyle="1" w:styleId="90">
    <w:name w:val="Заголовок 9 Знак"/>
    <w:basedOn w:val="a0"/>
    <w:link w:val="9"/>
    <w:rsid w:val="004A453F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1">
    <w:name w:val="toc 1"/>
    <w:basedOn w:val="a"/>
    <w:next w:val="a"/>
    <w:semiHidden/>
    <w:rsid w:val="004A453F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uiPriority w:val="99"/>
    <w:semiHidden/>
    <w:unhideWhenUsed/>
    <w:rsid w:val="004A453F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4A453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pple-converted-space">
    <w:name w:val="apple-converted-space"/>
    <w:basedOn w:val="a0"/>
    <w:rsid w:val="005141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9">
    <w:name w:val="heading 9"/>
    <w:basedOn w:val="a"/>
    <w:next w:val="a"/>
    <w:link w:val="90"/>
    <w:qFormat/>
    <w:rsid w:val="004A453F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4E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4E17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04BD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136D"/>
    <w:pPr>
      <w:ind w:left="720"/>
      <w:contextualSpacing/>
    </w:pPr>
  </w:style>
  <w:style w:type="character" w:customStyle="1" w:styleId="90">
    <w:name w:val="Заголовок 9 Знак"/>
    <w:basedOn w:val="a0"/>
    <w:link w:val="9"/>
    <w:rsid w:val="004A453F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1">
    <w:name w:val="toc 1"/>
    <w:basedOn w:val="a"/>
    <w:next w:val="a"/>
    <w:semiHidden/>
    <w:rsid w:val="004A453F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uiPriority w:val="99"/>
    <w:semiHidden/>
    <w:unhideWhenUsed/>
    <w:rsid w:val="004A453F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4A453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pple-converted-space">
    <w:name w:val="apple-converted-space"/>
    <w:basedOn w:val="a0"/>
    <w:rsid w:val="0051410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image" Target="media/image101.emf"/><Relationship Id="rId21" Type="http://schemas.openxmlformats.org/officeDocument/2006/relationships/image" Target="media/image16.wmf"/><Relationship Id="rId42" Type="http://schemas.openxmlformats.org/officeDocument/2006/relationships/oleObject" Target="embeddings/oleObject11.bin"/><Relationship Id="rId47" Type="http://schemas.openxmlformats.org/officeDocument/2006/relationships/image" Target="media/image31.png"/><Relationship Id="rId63" Type="http://schemas.openxmlformats.org/officeDocument/2006/relationships/image" Target="media/image47.jpeg"/><Relationship Id="rId68" Type="http://schemas.openxmlformats.org/officeDocument/2006/relationships/image" Target="media/image52.emf"/><Relationship Id="rId84" Type="http://schemas.openxmlformats.org/officeDocument/2006/relationships/image" Target="media/image68.emf"/><Relationship Id="rId89" Type="http://schemas.openxmlformats.org/officeDocument/2006/relationships/image" Target="media/image73.emf"/><Relationship Id="rId112" Type="http://schemas.openxmlformats.org/officeDocument/2006/relationships/image" Target="media/image96.emf"/><Relationship Id="rId133" Type="http://schemas.openxmlformats.org/officeDocument/2006/relationships/oleObject" Target="embeddings/oleObject18.bin"/><Relationship Id="rId138" Type="http://schemas.openxmlformats.org/officeDocument/2006/relationships/image" Target="media/image113.wmf"/><Relationship Id="rId154" Type="http://schemas.openxmlformats.org/officeDocument/2006/relationships/image" Target="media/image123.emf"/><Relationship Id="rId159" Type="http://schemas.openxmlformats.org/officeDocument/2006/relationships/image" Target="media/image128.jpeg"/><Relationship Id="rId175" Type="http://schemas.openxmlformats.org/officeDocument/2006/relationships/image" Target="media/image144.emf"/><Relationship Id="rId170" Type="http://schemas.openxmlformats.org/officeDocument/2006/relationships/image" Target="media/image139.emf"/><Relationship Id="rId16" Type="http://schemas.openxmlformats.org/officeDocument/2006/relationships/image" Target="media/image11.png"/><Relationship Id="rId107" Type="http://schemas.openxmlformats.org/officeDocument/2006/relationships/image" Target="media/image91.emf"/><Relationship Id="rId11" Type="http://schemas.openxmlformats.org/officeDocument/2006/relationships/image" Target="media/image6.emf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53" Type="http://schemas.openxmlformats.org/officeDocument/2006/relationships/image" Target="media/image37.emf"/><Relationship Id="rId58" Type="http://schemas.openxmlformats.org/officeDocument/2006/relationships/image" Target="media/image42.emf"/><Relationship Id="rId74" Type="http://schemas.openxmlformats.org/officeDocument/2006/relationships/image" Target="media/image58.emf"/><Relationship Id="rId79" Type="http://schemas.openxmlformats.org/officeDocument/2006/relationships/image" Target="media/image63.emf"/><Relationship Id="rId102" Type="http://schemas.openxmlformats.org/officeDocument/2006/relationships/image" Target="media/image86.emf"/><Relationship Id="rId123" Type="http://schemas.openxmlformats.org/officeDocument/2006/relationships/oleObject" Target="embeddings/oleObject13.bin"/><Relationship Id="rId128" Type="http://schemas.openxmlformats.org/officeDocument/2006/relationships/image" Target="media/image108.wmf"/><Relationship Id="rId144" Type="http://schemas.openxmlformats.org/officeDocument/2006/relationships/image" Target="media/image117.emf"/><Relationship Id="rId14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image" Target="media/image74.emf"/><Relationship Id="rId95" Type="http://schemas.openxmlformats.org/officeDocument/2006/relationships/image" Target="media/image79.emf"/><Relationship Id="rId160" Type="http://schemas.openxmlformats.org/officeDocument/2006/relationships/image" Target="media/image129.png"/><Relationship Id="rId165" Type="http://schemas.openxmlformats.org/officeDocument/2006/relationships/image" Target="media/image134.jpeg"/><Relationship Id="rId181" Type="http://schemas.openxmlformats.org/officeDocument/2006/relationships/theme" Target="theme/theme1.xml"/><Relationship Id="rId22" Type="http://schemas.openxmlformats.org/officeDocument/2006/relationships/oleObject" Target="embeddings/oleObject1.bin"/><Relationship Id="rId27" Type="http://schemas.openxmlformats.org/officeDocument/2006/relationships/image" Target="media/image19.wmf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64" Type="http://schemas.openxmlformats.org/officeDocument/2006/relationships/image" Target="media/image48.emf"/><Relationship Id="rId69" Type="http://schemas.openxmlformats.org/officeDocument/2006/relationships/image" Target="media/image53.emf"/><Relationship Id="rId113" Type="http://schemas.openxmlformats.org/officeDocument/2006/relationships/image" Target="media/image97.emf"/><Relationship Id="rId118" Type="http://schemas.openxmlformats.org/officeDocument/2006/relationships/image" Target="media/image102.emf"/><Relationship Id="rId134" Type="http://schemas.openxmlformats.org/officeDocument/2006/relationships/image" Target="media/image111.wmf"/><Relationship Id="rId139" Type="http://schemas.openxmlformats.org/officeDocument/2006/relationships/oleObject" Target="embeddings/oleObject21.bin"/><Relationship Id="rId80" Type="http://schemas.openxmlformats.org/officeDocument/2006/relationships/image" Target="media/image64.emf"/><Relationship Id="rId85" Type="http://schemas.openxmlformats.org/officeDocument/2006/relationships/image" Target="media/image69.emf"/><Relationship Id="rId150" Type="http://schemas.openxmlformats.org/officeDocument/2006/relationships/image" Target="media/image120.wmf"/><Relationship Id="rId155" Type="http://schemas.openxmlformats.org/officeDocument/2006/relationships/image" Target="media/image124.emf"/><Relationship Id="rId171" Type="http://schemas.openxmlformats.org/officeDocument/2006/relationships/image" Target="media/image140.emf"/><Relationship Id="rId176" Type="http://schemas.openxmlformats.org/officeDocument/2006/relationships/image" Target="media/image145.emf"/><Relationship Id="rId12" Type="http://schemas.openxmlformats.org/officeDocument/2006/relationships/image" Target="media/image7.emf"/><Relationship Id="rId17" Type="http://schemas.openxmlformats.org/officeDocument/2006/relationships/image" Target="media/image12.png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59" Type="http://schemas.openxmlformats.org/officeDocument/2006/relationships/image" Target="media/image43.emf"/><Relationship Id="rId103" Type="http://schemas.openxmlformats.org/officeDocument/2006/relationships/image" Target="media/image87.emf"/><Relationship Id="rId108" Type="http://schemas.openxmlformats.org/officeDocument/2006/relationships/image" Target="media/image92.emf"/><Relationship Id="rId124" Type="http://schemas.openxmlformats.org/officeDocument/2006/relationships/image" Target="media/image106.wmf"/><Relationship Id="rId129" Type="http://schemas.openxmlformats.org/officeDocument/2006/relationships/oleObject" Target="embeddings/oleObject16.bin"/><Relationship Id="rId54" Type="http://schemas.openxmlformats.org/officeDocument/2006/relationships/image" Target="media/image38.emf"/><Relationship Id="rId70" Type="http://schemas.openxmlformats.org/officeDocument/2006/relationships/image" Target="media/image54.emf"/><Relationship Id="rId75" Type="http://schemas.openxmlformats.org/officeDocument/2006/relationships/image" Target="media/image59.emf"/><Relationship Id="rId91" Type="http://schemas.openxmlformats.org/officeDocument/2006/relationships/image" Target="media/image75.emf"/><Relationship Id="rId96" Type="http://schemas.openxmlformats.org/officeDocument/2006/relationships/image" Target="media/image80.emf"/><Relationship Id="rId140" Type="http://schemas.openxmlformats.org/officeDocument/2006/relationships/image" Target="media/image114.wmf"/><Relationship Id="rId145" Type="http://schemas.openxmlformats.org/officeDocument/2006/relationships/image" Target="media/image118.emf"/><Relationship Id="rId161" Type="http://schemas.openxmlformats.org/officeDocument/2006/relationships/image" Target="media/image130.emf"/><Relationship Id="rId166" Type="http://schemas.openxmlformats.org/officeDocument/2006/relationships/image" Target="media/image135.emf"/><Relationship Id="rId182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17.wmf"/><Relationship Id="rId28" Type="http://schemas.openxmlformats.org/officeDocument/2006/relationships/oleObject" Target="embeddings/oleObject4.bin"/><Relationship Id="rId49" Type="http://schemas.openxmlformats.org/officeDocument/2006/relationships/image" Target="media/image33.emf"/><Relationship Id="rId114" Type="http://schemas.openxmlformats.org/officeDocument/2006/relationships/image" Target="media/image98.jpeg"/><Relationship Id="rId119" Type="http://schemas.openxmlformats.org/officeDocument/2006/relationships/image" Target="media/image103.jpeg"/><Relationship Id="rId44" Type="http://schemas.openxmlformats.org/officeDocument/2006/relationships/image" Target="media/image28.png"/><Relationship Id="rId60" Type="http://schemas.openxmlformats.org/officeDocument/2006/relationships/image" Target="media/image44.emf"/><Relationship Id="rId65" Type="http://schemas.openxmlformats.org/officeDocument/2006/relationships/image" Target="media/image49.emf"/><Relationship Id="rId81" Type="http://schemas.openxmlformats.org/officeDocument/2006/relationships/image" Target="media/image65.emf"/><Relationship Id="rId86" Type="http://schemas.openxmlformats.org/officeDocument/2006/relationships/image" Target="media/image70.emf"/><Relationship Id="rId130" Type="http://schemas.openxmlformats.org/officeDocument/2006/relationships/image" Target="media/image109.wmf"/><Relationship Id="rId135" Type="http://schemas.openxmlformats.org/officeDocument/2006/relationships/oleObject" Target="embeddings/oleObject19.bin"/><Relationship Id="rId151" Type="http://schemas.openxmlformats.org/officeDocument/2006/relationships/oleObject" Target="embeddings/oleObject26.bin"/><Relationship Id="rId156" Type="http://schemas.openxmlformats.org/officeDocument/2006/relationships/image" Target="media/image125.png"/><Relationship Id="rId177" Type="http://schemas.openxmlformats.org/officeDocument/2006/relationships/image" Target="media/image146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72" Type="http://schemas.openxmlformats.org/officeDocument/2006/relationships/image" Target="media/image141.emf"/><Relationship Id="rId180" Type="http://schemas.openxmlformats.org/officeDocument/2006/relationships/fontTable" Target="fontTable.xml"/><Relationship Id="rId13" Type="http://schemas.openxmlformats.org/officeDocument/2006/relationships/image" Target="media/image8.emf"/><Relationship Id="rId18" Type="http://schemas.openxmlformats.org/officeDocument/2006/relationships/image" Target="media/image13.png"/><Relationship Id="rId39" Type="http://schemas.openxmlformats.org/officeDocument/2006/relationships/image" Target="media/image25.wmf"/><Relationship Id="rId109" Type="http://schemas.openxmlformats.org/officeDocument/2006/relationships/image" Target="media/image93.emf"/><Relationship Id="rId34" Type="http://schemas.openxmlformats.org/officeDocument/2006/relationships/oleObject" Target="embeddings/oleObject7.bin"/><Relationship Id="rId50" Type="http://schemas.openxmlformats.org/officeDocument/2006/relationships/image" Target="media/image34.emf"/><Relationship Id="rId55" Type="http://schemas.openxmlformats.org/officeDocument/2006/relationships/image" Target="media/image39.emf"/><Relationship Id="rId76" Type="http://schemas.openxmlformats.org/officeDocument/2006/relationships/image" Target="media/image60.emf"/><Relationship Id="rId97" Type="http://schemas.openxmlformats.org/officeDocument/2006/relationships/image" Target="media/image81.emf"/><Relationship Id="rId104" Type="http://schemas.openxmlformats.org/officeDocument/2006/relationships/image" Target="media/image88.jpeg"/><Relationship Id="rId120" Type="http://schemas.openxmlformats.org/officeDocument/2006/relationships/image" Target="media/image104.jpeg"/><Relationship Id="rId125" Type="http://schemas.openxmlformats.org/officeDocument/2006/relationships/oleObject" Target="embeddings/oleObject14.bin"/><Relationship Id="rId141" Type="http://schemas.openxmlformats.org/officeDocument/2006/relationships/oleObject" Target="embeddings/oleObject22.bin"/><Relationship Id="rId146" Type="http://schemas.openxmlformats.org/officeDocument/2006/relationships/image" Target="media/image119.wmf"/><Relationship Id="rId167" Type="http://schemas.openxmlformats.org/officeDocument/2006/relationships/image" Target="media/image136.emf"/><Relationship Id="rId7" Type="http://schemas.openxmlformats.org/officeDocument/2006/relationships/image" Target="media/image2.emf"/><Relationship Id="rId71" Type="http://schemas.openxmlformats.org/officeDocument/2006/relationships/image" Target="media/image55.emf"/><Relationship Id="rId92" Type="http://schemas.openxmlformats.org/officeDocument/2006/relationships/image" Target="media/image76.jpeg"/><Relationship Id="rId162" Type="http://schemas.openxmlformats.org/officeDocument/2006/relationships/image" Target="media/image131.emf"/><Relationship Id="rId2" Type="http://schemas.openxmlformats.org/officeDocument/2006/relationships/numbering" Target="numbering.xml"/><Relationship Id="rId29" Type="http://schemas.openxmlformats.org/officeDocument/2006/relationships/image" Target="media/image20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9.png"/><Relationship Id="rId66" Type="http://schemas.openxmlformats.org/officeDocument/2006/relationships/image" Target="media/image50.emf"/><Relationship Id="rId87" Type="http://schemas.openxmlformats.org/officeDocument/2006/relationships/image" Target="media/image71.emf"/><Relationship Id="rId110" Type="http://schemas.openxmlformats.org/officeDocument/2006/relationships/image" Target="media/image94.emf"/><Relationship Id="rId115" Type="http://schemas.openxmlformats.org/officeDocument/2006/relationships/image" Target="media/image99.emf"/><Relationship Id="rId131" Type="http://schemas.openxmlformats.org/officeDocument/2006/relationships/oleObject" Target="embeddings/oleObject17.bin"/><Relationship Id="rId136" Type="http://schemas.openxmlformats.org/officeDocument/2006/relationships/image" Target="media/image112.wmf"/><Relationship Id="rId157" Type="http://schemas.openxmlformats.org/officeDocument/2006/relationships/image" Target="media/image126.emf"/><Relationship Id="rId178" Type="http://schemas.openxmlformats.org/officeDocument/2006/relationships/image" Target="media/image147.emf"/><Relationship Id="rId61" Type="http://schemas.openxmlformats.org/officeDocument/2006/relationships/image" Target="media/image45.emf"/><Relationship Id="rId82" Type="http://schemas.openxmlformats.org/officeDocument/2006/relationships/image" Target="media/image66.emf"/><Relationship Id="rId152" Type="http://schemas.openxmlformats.org/officeDocument/2006/relationships/image" Target="media/image121.emf"/><Relationship Id="rId173" Type="http://schemas.openxmlformats.org/officeDocument/2006/relationships/image" Target="media/image142.emf"/><Relationship Id="rId19" Type="http://schemas.openxmlformats.org/officeDocument/2006/relationships/image" Target="media/image14.emf"/><Relationship Id="rId14" Type="http://schemas.openxmlformats.org/officeDocument/2006/relationships/image" Target="media/image9.png"/><Relationship Id="rId30" Type="http://schemas.openxmlformats.org/officeDocument/2006/relationships/oleObject" Target="embeddings/oleObject5.bin"/><Relationship Id="rId35" Type="http://schemas.openxmlformats.org/officeDocument/2006/relationships/image" Target="media/image23.wmf"/><Relationship Id="rId56" Type="http://schemas.openxmlformats.org/officeDocument/2006/relationships/image" Target="media/image40.emf"/><Relationship Id="rId77" Type="http://schemas.openxmlformats.org/officeDocument/2006/relationships/image" Target="media/image61.emf"/><Relationship Id="rId100" Type="http://schemas.openxmlformats.org/officeDocument/2006/relationships/image" Target="media/image84.emf"/><Relationship Id="rId105" Type="http://schemas.openxmlformats.org/officeDocument/2006/relationships/image" Target="media/image89.emf"/><Relationship Id="rId126" Type="http://schemas.openxmlformats.org/officeDocument/2006/relationships/image" Target="media/image107.wmf"/><Relationship Id="rId147" Type="http://schemas.openxmlformats.org/officeDocument/2006/relationships/oleObject" Target="embeddings/oleObject23.bin"/><Relationship Id="rId168" Type="http://schemas.openxmlformats.org/officeDocument/2006/relationships/image" Target="media/image137.emf"/><Relationship Id="rId8" Type="http://schemas.openxmlformats.org/officeDocument/2006/relationships/image" Target="media/image3.emf"/><Relationship Id="rId51" Type="http://schemas.openxmlformats.org/officeDocument/2006/relationships/image" Target="media/image35.emf"/><Relationship Id="rId72" Type="http://schemas.openxmlformats.org/officeDocument/2006/relationships/image" Target="media/image56.emf"/><Relationship Id="rId93" Type="http://schemas.openxmlformats.org/officeDocument/2006/relationships/image" Target="media/image77.jpeg"/><Relationship Id="rId98" Type="http://schemas.openxmlformats.org/officeDocument/2006/relationships/image" Target="media/image82.emf"/><Relationship Id="rId121" Type="http://schemas.openxmlformats.org/officeDocument/2006/relationships/image" Target="media/image105.wmf"/><Relationship Id="rId142" Type="http://schemas.openxmlformats.org/officeDocument/2006/relationships/image" Target="media/image115.emf"/><Relationship Id="rId163" Type="http://schemas.openxmlformats.org/officeDocument/2006/relationships/image" Target="media/image132.emf"/><Relationship Id="rId3" Type="http://schemas.openxmlformats.org/officeDocument/2006/relationships/styles" Target="styles.xml"/><Relationship Id="rId25" Type="http://schemas.openxmlformats.org/officeDocument/2006/relationships/image" Target="media/image18.wmf"/><Relationship Id="rId46" Type="http://schemas.openxmlformats.org/officeDocument/2006/relationships/image" Target="media/image30.png"/><Relationship Id="rId67" Type="http://schemas.openxmlformats.org/officeDocument/2006/relationships/image" Target="media/image51.emf"/><Relationship Id="rId116" Type="http://schemas.openxmlformats.org/officeDocument/2006/relationships/image" Target="media/image100.emf"/><Relationship Id="rId137" Type="http://schemas.openxmlformats.org/officeDocument/2006/relationships/oleObject" Target="embeddings/oleObject20.bin"/><Relationship Id="rId158" Type="http://schemas.openxmlformats.org/officeDocument/2006/relationships/image" Target="media/image127.jpeg"/><Relationship Id="rId20" Type="http://schemas.openxmlformats.org/officeDocument/2006/relationships/image" Target="media/image15.emf"/><Relationship Id="rId41" Type="http://schemas.openxmlformats.org/officeDocument/2006/relationships/image" Target="media/image26.wmf"/><Relationship Id="rId62" Type="http://schemas.openxmlformats.org/officeDocument/2006/relationships/image" Target="media/image46.emf"/><Relationship Id="rId83" Type="http://schemas.openxmlformats.org/officeDocument/2006/relationships/image" Target="media/image67.emf"/><Relationship Id="rId88" Type="http://schemas.openxmlformats.org/officeDocument/2006/relationships/image" Target="media/image72.emf"/><Relationship Id="rId111" Type="http://schemas.openxmlformats.org/officeDocument/2006/relationships/image" Target="media/image95.emf"/><Relationship Id="rId132" Type="http://schemas.openxmlformats.org/officeDocument/2006/relationships/image" Target="media/image110.wmf"/><Relationship Id="rId153" Type="http://schemas.openxmlformats.org/officeDocument/2006/relationships/image" Target="media/image122.jpeg"/><Relationship Id="rId174" Type="http://schemas.openxmlformats.org/officeDocument/2006/relationships/image" Target="media/image143.emf"/><Relationship Id="rId179" Type="http://schemas.openxmlformats.org/officeDocument/2006/relationships/image" Target="media/image148.emf"/><Relationship Id="rId15" Type="http://schemas.openxmlformats.org/officeDocument/2006/relationships/image" Target="media/image10.png"/><Relationship Id="rId36" Type="http://schemas.openxmlformats.org/officeDocument/2006/relationships/oleObject" Target="embeddings/oleObject8.bin"/><Relationship Id="rId57" Type="http://schemas.openxmlformats.org/officeDocument/2006/relationships/image" Target="media/image41.emf"/><Relationship Id="rId106" Type="http://schemas.openxmlformats.org/officeDocument/2006/relationships/image" Target="media/image90.jpeg"/><Relationship Id="rId127" Type="http://schemas.openxmlformats.org/officeDocument/2006/relationships/oleObject" Target="embeddings/oleObject15.bin"/><Relationship Id="rId10" Type="http://schemas.openxmlformats.org/officeDocument/2006/relationships/image" Target="media/image5.emf"/><Relationship Id="rId31" Type="http://schemas.openxmlformats.org/officeDocument/2006/relationships/image" Target="media/image21.wmf"/><Relationship Id="rId52" Type="http://schemas.openxmlformats.org/officeDocument/2006/relationships/image" Target="media/image36.emf"/><Relationship Id="rId73" Type="http://schemas.openxmlformats.org/officeDocument/2006/relationships/image" Target="media/image57.emf"/><Relationship Id="rId78" Type="http://schemas.openxmlformats.org/officeDocument/2006/relationships/image" Target="media/image62.emf"/><Relationship Id="rId94" Type="http://schemas.openxmlformats.org/officeDocument/2006/relationships/image" Target="media/image78.emf"/><Relationship Id="rId99" Type="http://schemas.openxmlformats.org/officeDocument/2006/relationships/image" Target="media/image83.emf"/><Relationship Id="rId101" Type="http://schemas.openxmlformats.org/officeDocument/2006/relationships/image" Target="media/image85.emf"/><Relationship Id="rId122" Type="http://schemas.openxmlformats.org/officeDocument/2006/relationships/oleObject" Target="embeddings/oleObject12.bin"/><Relationship Id="rId143" Type="http://schemas.openxmlformats.org/officeDocument/2006/relationships/image" Target="media/image116.emf"/><Relationship Id="rId148" Type="http://schemas.openxmlformats.org/officeDocument/2006/relationships/oleObject" Target="embeddings/oleObject24.bin"/><Relationship Id="rId164" Type="http://schemas.openxmlformats.org/officeDocument/2006/relationships/image" Target="media/image133.emf"/><Relationship Id="rId169" Type="http://schemas.openxmlformats.org/officeDocument/2006/relationships/image" Target="media/image13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F606D-E0EE-40F3-863B-C3975C04D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55</Pages>
  <Words>2026</Words>
  <Characters>11550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20</cp:revision>
  <cp:lastPrinted>2014-01-24T19:53:00Z</cp:lastPrinted>
  <dcterms:created xsi:type="dcterms:W3CDTF">2014-03-28T16:39:00Z</dcterms:created>
  <dcterms:modified xsi:type="dcterms:W3CDTF">2014-11-24T15:47:00Z</dcterms:modified>
</cp:coreProperties>
</file>